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F143DA" w14:textId="195B29F0" w:rsidR="00152286" w:rsidRPr="00E00759" w:rsidRDefault="001D075E" w:rsidP="00E00759">
      <w:pPr>
        <w:rPr>
          <w:b/>
        </w:rPr>
      </w:pPr>
      <w:r>
        <w:rPr>
          <w:b/>
        </w:rPr>
        <w:t>S</w:t>
      </w:r>
      <w:r w:rsidR="00152286" w:rsidRPr="00E00759">
        <w:rPr>
          <w:b/>
        </w:rPr>
        <w:t>ARIMA</w:t>
      </w:r>
      <w:r w:rsidR="00955AD5" w:rsidRPr="00E00759">
        <w:rPr>
          <w:b/>
        </w:rPr>
        <w:t xml:space="preserve"> Models</w:t>
      </w:r>
      <w:r w:rsidR="009F719E">
        <w:rPr>
          <w:b/>
        </w:rPr>
        <w:t xml:space="preserve"> </w:t>
      </w:r>
      <w:r w:rsidR="008320E7">
        <w:rPr>
          <w:b/>
        </w:rPr>
        <w:t>– Introduction and Simulated Example</w:t>
      </w:r>
    </w:p>
    <w:p w14:paraId="13C4BDFE" w14:textId="77777777" w:rsidR="00152286" w:rsidRDefault="00152286" w:rsidP="00152286"/>
    <w:p w14:paraId="7DB96ACC" w14:textId="33D639B5" w:rsidR="00E73DB0" w:rsidRDefault="00E73DB0" w:rsidP="00E73DB0">
      <w:pPr>
        <w:ind w:left="720"/>
      </w:pPr>
      <w:r>
        <w:t xml:space="preserve">Time series data often has a pattern which repeats every s time </w:t>
      </w:r>
      <w:proofErr w:type="gramStart"/>
      <w:r>
        <w:t>periods</w:t>
      </w:r>
      <w:proofErr w:type="gramEnd"/>
      <w:r>
        <w:t>.</w:t>
      </w:r>
      <w:r w:rsidR="001B7985">
        <w:t xml:space="preserve"> For example, monthly data may have s</w:t>
      </w:r>
      <w:r w:rsidR="001D075E">
        <w:t xml:space="preserve"> </w:t>
      </w:r>
      <w:r w:rsidR="001B7985">
        <w:t>=</w:t>
      </w:r>
      <w:r w:rsidR="001D075E">
        <w:t xml:space="preserve"> </w:t>
      </w:r>
      <w:r w:rsidR="001B7985">
        <w:t xml:space="preserve">12.  </w:t>
      </w:r>
      <w:r>
        <w:t xml:space="preserve">  </w:t>
      </w:r>
    </w:p>
    <w:p w14:paraId="4D4316C9" w14:textId="77777777" w:rsidR="00E73DB0" w:rsidRDefault="00E73DB0" w:rsidP="00E73DB0">
      <w:pPr>
        <w:ind w:left="720"/>
      </w:pPr>
    </w:p>
    <w:p w14:paraId="21CDEE78" w14:textId="0521E1BE" w:rsidR="00E73DB0" w:rsidRDefault="00E73DB0" w:rsidP="00E73DB0">
      <w:r>
        <w:t>Seasonal ARIMA (SARIMA) models can be found using the same techniques as discussed previously.</w:t>
      </w:r>
      <w:r w:rsidR="004E4B46">
        <w:t xml:space="preserve"> A model that only has seasonal components is written as </w:t>
      </w:r>
      <w:r>
        <w:t xml:space="preserve">  </w:t>
      </w:r>
    </w:p>
    <w:p w14:paraId="74423613" w14:textId="77777777" w:rsidR="00E73DB0" w:rsidRDefault="00E73DB0" w:rsidP="00E73DB0">
      <w:pPr>
        <w:ind w:left="720"/>
      </w:pPr>
    </w:p>
    <w:p w14:paraId="2B2177DB" w14:textId="7AE8DACC" w:rsidR="005458EA" w:rsidRDefault="005458EA" w:rsidP="005458EA">
      <w:pPr>
        <w:ind w:left="720"/>
      </w:pPr>
      <w:r>
        <w:sym w:font="Symbol" w:char="F046"/>
      </w:r>
      <w:r>
        <w:t>(</w:t>
      </w:r>
      <w:proofErr w:type="spellStart"/>
      <w:r>
        <w:t>B</w:t>
      </w:r>
      <w:r>
        <w:rPr>
          <w:vertAlign w:val="superscript"/>
        </w:rPr>
        <w:t>s</w:t>
      </w:r>
      <w:proofErr w:type="spellEnd"/>
      <w:r>
        <w:t>)(1-B</w:t>
      </w:r>
      <w:r>
        <w:rPr>
          <w:vertAlign w:val="superscript"/>
        </w:rPr>
        <w:t>s</w:t>
      </w:r>
      <w:r>
        <w:t>)</w:t>
      </w:r>
      <w:proofErr w:type="spellStart"/>
      <w:r>
        <w:rPr>
          <w:vertAlign w:val="superscript"/>
        </w:rPr>
        <w:t>D</w:t>
      </w:r>
      <w:r w:rsidR="00135823">
        <w:t>x</w:t>
      </w:r>
      <w:r w:rsidR="00135823">
        <w:rPr>
          <w:vertAlign w:val="subscript"/>
        </w:rPr>
        <w:t>t</w:t>
      </w:r>
      <w:proofErr w:type="spellEnd"/>
      <w:r w:rsidR="00F67871">
        <w:t xml:space="preserve"> </w:t>
      </w:r>
      <w:r>
        <w:t xml:space="preserve">= </w:t>
      </w:r>
      <w:r w:rsidR="00DA6D8D">
        <w:sym w:font="Symbol" w:char="F051"/>
      </w:r>
      <w:r w:rsidR="00DA6D8D">
        <w:t>(</w:t>
      </w:r>
      <w:proofErr w:type="spellStart"/>
      <w:r w:rsidR="00DA6D8D">
        <w:t>B</w:t>
      </w:r>
      <w:r w:rsidR="00DA6D8D">
        <w:rPr>
          <w:vertAlign w:val="superscript"/>
        </w:rPr>
        <w:t>s</w:t>
      </w:r>
      <w:proofErr w:type="spellEnd"/>
      <w:r w:rsidR="00DA6D8D">
        <w:t>)</w:t>
      </w:r>
      <w:proofErr w:type="spellStart"/>
      <w:r w:rsidR="00DA6D8D">
        <w:t>w</w:t>
      </w:r>
      <w:r w:rsidR="00DA6D8D">
        <w:rPr>
          <w:vertAlign w:val="subscript"/>
        </w:rPr>
        <w:t>t</w:t>
      </w:r>
      <w:proofErr w:type="spellEnd"/>
      <w:r w:rsidR="00DA6D8D">
        <w:t xml:space="preserve"> where </w:t>
      </w:r>
      <w:proofErr w:type="spellStart"/>
      <w:r w:rsidR="00DA6D8D">
        <w:t>w</w:t>
      </w:r>
      <w:r w:rsidR="00DA6D8D">
        <w:rPr>
          <w:vertAlign w:val="subscript"/>
        </w:rPr>
        <w:t>t</w:t>
      </w:r>
      <w:proofErr w:type="spellEnd"/>
      <w:r w:rsidR="00366987">
        <w:t xml:space="preserve"> </w:t>
      </w:r>
      <w:r w:rsidR="00DA6D8D">
        <w:t>~</w:t>
      </w:r>
      <w:r w:rsidR="00366987">
        <w:t xml:space="preserve"> </w:t>
      </w:r>
      <w:proofErr w:type="spellStart"/>
      <w:r w:rsidR="00DA6D8D">
        <w:t>ind.</w:t>
      </w:r>
      <w:proofErr w:type="spellEnd"/>
      <w:r w:rsidR="00DA6D8D">
        <w:t xml:space="preserve"> (0,</w:t>
      </w:r>
      <w:r w:rsidR="00DA6D8D" w:rsidRPr="00DA6D8D">
        <w:rPr>
          <w:position w:val="-8"/>
        </w:rPr>
        <w:object w:dxaOrig="480" w:dyaOrig="499" w14:anchorId="308D5B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pt;height:25.45pt" o:ole="">
            <v:imagedata r:id="rId7" o:title=""/>
          </v:shape>
          <o:OLEObject Type="Embed" ProgID="Equation.DSMT4" ShapeID="_x0000_i1025" DrawAspect="Content" ObjectID="_1703015451" r:id="rId8"/>
        </w:object>
      </w:r>
      <w:r w:rsidR="00DA6D8D">
        <w:t>)</w:t>
      </w:r>
    </w:p>
    <w:p w14:paraId="3DFFD743" w14:textId="77777777" w:rsidR="00BC0CAA" w:rsidRDefault="00BC0CAA" w:rsidP="005458EA">
      <w:pPr>
        <w:ind w:left="720"/>
      </w:pPr>
    </w:p>
    <w:p w14:paraId="1AF202DA" w14:textId="377169AC" w:rsidR="00BC0CAA" w:rsidRDefault="00BA2B71" w:rsidP="005458EA">
      <w:pPr>
        <w:ind w:left="720"/>
      </w:pPr>
      <w:r>
        <w:t>and</w:t>
      </w:r>
      <w:r w:rsidR="00BC0CAA">
        <w:tab/>
      </w:r>
      <w:r w:rsidR="00BC0CAA">
        <w:sym w:font="Symbol" w:char="F046"/>
      </w:r>
      <w:r w:rsidR="00BC0CAA">
        <w:t>(B</w:t>
      </w:r>
      <w:r w:rsidR="00BC0CAA">
        <w:rPr>
          <w:vertAlign w:val="superscript"/>
        </w:rPr>
        <w:t>s</w:t>
      </w:r>
      <w:r w:rsidR="00BC0CAA">
        <w:t>)=1-</w:t>
      </w:r>
      <w:r w:rsidR="00BC0CAA">
        <w:sym w:font="Symbol" w:char="F046"/>
      </w:r>
      <w:r w:rsidR="00BC0CAA">
        <w:rPr>
          <w:vertAlign w:val="subscript"/>
        </w:rPr>
        <w:t>1</w:t>
      </w:r>
      <w:r w:rsidR="00BC0CAA">
        <w:t>B</w:t>
      </w:r>
      <w:r w:rsidR="00BC0CAA">
        <w:rPr>
          <w:vertAlign w:val="superscript"/>
        </w:rPr>
        <w:t>s</w:t>
      </w:r>
      <w:r w:rsidR="00BC0CAA">
        <w:t>-</w:t>
      </w:r>
      <w:r w:rsidR="00BC0CAA">
        <w:sym w:font="Symbol" w:char="F046"/>
      </w:r>
      <w:r w:rsidR="00BC0CAA">
        <w:rPr>
          <w:vertAlign w:val="subscript"/>
        </w:rPr>
        <w:t>2</w:t>
      </w:r>
      <w:r w:rsidR="00BC0CAA">
        <w:t>B</w:t>
      </w:r>
      <w:r w:rsidR="00BC0CAA">
        <w:rPr>
          <w:vertAlign w:val="superscript"/>
        </w:rPr>
        <w:t>2s</w:t>
      </w:r>
      <w:r w:rsidR="00BC0CAA">
        <w:t>-…-</w:t>
      </w:r>
      <w:r w:rsidR="00BC0CAA">
        <w:sym w:font="Symbol" w:char="F046"/>
      </w:r>
      <w:r w:rsidR="00BC0CAA">
        <w:rPr>
          <w:vertAlign w:val="subscript"/>
        </w:rPr>
        <w:t>P</w:t>
      </w:r>
      <w:r w:rsidR="00BC0CAA">
        <w:t>B</w:t>
      </w:r>
      <w:r w:rsidR="00BC0CAA">
        <w:rPr>
          <w:vertAlign w:val="superscript"/>
        </w:rPr>
        <w:t>Ps</w:t>
      </w:r>
    </w:p>
    <w:p w14:paraId="5164330C" w14:textId="08339CE7" w:rsidR="00BC0CAA" w:rsidRDefault="00BC0CAA" w:rsidP="00BC0CAA">
      <w:pPr>
        <w:ind w:left="720"/>
      </w:pPr>
      <w:r>
        <w:tab/>
      </w:r>
      <w:r>
        <w:sym w:font="Symbol" w:char="F051"/>
      </w:r>
      <w:r>
        <w:t>(B</w:t>
      </w:r>
      <w:r>
        <w:rPr>
          <w:vertAlign w:val="superscript"/>
        </w:rPr>
        <w:t>s</w:t>
      </w:r>
      <w:r>
        <w:t>)=1+</w:t>
      </w:r>
      <w:r>
        <w:sym w:font="Symbol" w:char="F051"/>
      </w:r>
      <w:r>
        <w:rPr>
          <w:vertAlign w:val="subscript"/>
        </w:rPr>
        <w:t>1</w:t>
      </w:r>
      <w:r>
        <w:t>B</w:t>
      </w:r>
      <w:r>
        <w:rPr>
          <w:vertAlign w:val="superscript"/>
        </w:rPr>
        <w:t>s</w:t>
      </w:r>
      <w:r>
        <w:t>+</w:t>
      </w:r>
      <w:r>
        <w:sym w:font="Symbol" w:char="F051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s</w:t>
      </w:r>
      <w:r w:rsidR="00A364A1">
        <w:t>+</w:t>
      </w:r>
      <w:r>
        <w:t>…+</w:t>
      </w:r>
      <w:r>
        <w:sym w:font="Symbol" w:char="F051"/>
      </w:r>
      <w:r>
        <w:rPr>
          <w:vertAlign w:val="subscript"/>
        </w:rPr>
        <w:t>Q</w:t>
      </w:r>
      <w:r>
        <w:t>B</w:t>
      </w:r>
      <w:r>
        <w:rPr>
          <w:vertAlign w:val="superscript"/>
        </w:rPr>
        <w:t>Qs</w:t>
      </w:r>
    </w:p>
    <w:p w14:paraId="0C0722A3" w14:textId="77777777" w:rsidR="00BC0CAA" w:rsidRDefault="00BC0CAA" w:rsidP="005458EA">
      <w:pPr>
        <w:ind w:left="720"/>
      </w:pPr>
    </w:p>
    <w:p w14:paraId="08C88170" w14:textId="22101BCA" w:rsidR="00094A6B" w:rsidRDefault="00094A6B" w:rsidP="005458EA">
      <w:pPr>
        <w:ind w:left="720"/>
      </w:pPr>
      <w:r>
        <w:t>Notice how s is used above!</w:t>
      </w:r>
      <w:r w:rsidR="003F181D">
        <w:t xml:space="preserve"> If s</w:t>
      </w:r>
      <w:r w:rsidR="00F67871">
        <w:t xml:space="preserve"> </w:t>
      </w:r>
      <w:r w:rsidR="007774E9">
        <w:t>=</w:t>
      </w:r>
      <w:r w:rsidR="00F67871">
        <w:t xml:space="preserve"> </w:t>
      </w:r>
      <w:r w:rsidR="007774E9">
        <w:t>1, we have the “usual” non</w:t>
      </w:r>
      <w:r w:rsidR="00BA2B71">
        <w:t>-</w:t>
      </w:r>
      <w:r w:rsidR="007774E9">
        <w:t>seasonal model.</w:t>
      </w:r>
      <w:r w:rsidR="00BA2B71">
        <w:t xml:space="preserve"> Also, </w:t>
      </w:r>
      <w:r w:rsidR="00BA2B71" w:rsidRPr="00BA2B71">
        <w:t>the “Q” here is not for the Ljung-Box-Pierce test!</w:t>
      </w:r>
    </w:p>
    <w:p w14:paraId="0F1A5E56" w14:textId="77777777" w:rsidR="003B1092" w:rsidRDefault="003B1092" w:rsidP="005458EA">
      <w:pPr>
        <w:ind w:left="720"/>
      </w:pPr>
    </w:p>
    <w:p w14:paraId="01A1C903" w14:textId="629996E4" w:rsidR="003B1092" w:rsidRDefault="003B1092" w:rsidP="003B1092">
      <w:pPr>
        <w:ind w:left="720"/>
      </w:pPr>
      <w:r>
        <w:t>The seasonal differencing operator (1-B</w:t>
      </w:r>
      <w:r>
        <w:rPr>
          <w:vertAlign w:val="superscript"/>
        </w:rPr>
        <w:t>s</w:t>
      </w:r>
      <w:r>
        <w:t>)</w:t>
      </w:r>
      <w:r>
        <w:rPr>
          <w:vertAlign w:val="superscript"/>
        </w:rPr>
        <w:t>D</w:t>
      </w:r>
      <w:r>
        <w:t xml:space="preserve"> means that for D</w:t>
      </w:r>
      <w:r w:rsidR="00BA2B71">
        <w:t xml:space="preserve"> </w:t>
      </w:r>
      <w:r>
        <w:t>=</w:t>
      </w:r>
      <w:r w:rsidR="00BA2B71">
        <w:t xml:space="preserve"> </w:t>
      </w:r>
      <w:r>
        <w:t xml:space="preserve">1, </w:t>
      </w:r>
      <w:r w:rsidRPr="003B1092">
        <w:rPr>
          <w:position w:val="-12"/>
        </w:rPr>
        <w:object w:dxaOrig="3400" w:dyaOrig="540" w14:anchorId="3A0EE256">
          <v:shape id="_x0000_i1026" type="#_x0000_t75" style="width:170.35pt;height:27.2pt" o:ole="">
            <v:imagedata r:id="rId9" o:title=""/>
          </v:shape>
          <o:OLEObject Type="Embed" ProgID="Equation.DSMT4" ShapeID="_x0000_i1026" DrawAspect="Content" ObjectID="_1703015452" r:id="rId10"/>
        </w:object>
      </w:r>
      <w:r>
        <w:t>.</w:t>
      </w:r>
    </w:p>
    <w:p w14:paraId="36A91B4F" w14:textId="77777777" w:rsidR="00094A6B" w:rsidRPr="00BC0CAA" w:rsidRDefault="00094A6B" w:rsidP="005458EA">
      <w:pPr>
        <w:ind w:left="720"/>
      </w:pPr>
    </w:p>
    <w:p w14:paraId="1089676A" w14:textId="4FFF406C" w:rsidR="005458EA" w:rsidRDefault="001B7985" w:rsidP="001B7985">
      <w:r>
        <w:t>In a purely seasonal ARIMA model (no non-seasonal components), the ACF and PACF have similar forms as for the previous non-seasonal ARIMA models. The difference is now only lags h</w:t>
      </w:r>
      <w:r w:rsidR="00BA2B71">
        <w:t xml:space="preserve"> </w:t>
      </w:r>
      <w:r>
        <w:t>=</w:t>
      </w:r>
      <w:r w:rsidR="00BA2B71">
        <w:t xml:space="preserve"> </w:t>
      </w:r>
      <w:r>
        <w:t xml:space="preserve">s, 2s, 3s, … are examined. The remainder of the lags have autocorrelations and partial autocorrelations equal to 0. Below is a table summarizing the results. </w:t>
      </w:r>
    </w:p>
    <w:p w14:paraId="025117EA" w14:textId="77777777" w:rsidR="001B7985" w:rsidRDefault="00AD1913" w:rsidP="001B7985">
      <w:r>
        <w:br w:type="page"/>
      </w: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1283"/>
        <w:gridCol w:w="2804"/>
        <w:gridCol w:w="2804"/>
        <w:gridCol w:w="2530"/>
      </w:tblGrid>
      <w:tr w:rsidR="00DE30FF" w14:paraId="6F0AC3F9" w14:textId="77777777">
        <w:trPr>
          <w:jc w:val="center"/>
        </w:trPr>
        <w:tc>
          <w:tcPr>
            <w:tcW w:w="1150" w:type="dxa"/>
            <w:shd w:val="solid" w:color="000080" w:fill="FFFFFF"/>
          </w:tcPr>
          <w:p w14:paraId="7C0F2DA4" w14:textId="77777777" w:rsidR="00DE30FF" w:rsidRPr="00AD1913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  <w:rPr>
                <w:b/>
              </w:rPr>
            </w:pPr>
          </w:p>
        </w:tc>
        <w:tc>
          <w:tcPr>
            <w:tcW w:w="2804" w:type="dxa"/>
            <w:shd w:val="solid" w:color="000080" w:fill="FFFFFF"/>
          </w:tcPr>
          <w:p w14:paraId="6D56F147" w14:textId="77777777" w:rsidR="00DE30FF" w:rsidRPr="00AD1913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  <w:rPr>
                <w:b/>
                <w:vertAlign w:val="subscript"/>
              </w:rPr>
            </w:pPr>
            <w:r w:rsidRPr="00AD1913">
              <w:rPr>
                <w:b/>
              </w:rPr>
              <w:t>AR(P)</w:t>
            </w:r>
            <w:r w:rsidRPr="00AD1913">
              <w:rPr>
                <w:b/>
                <w:vertAlign w:val="subscript"/>
              </w:rPr>
              <w:t>s</w:t>
            </w:r>
          </w:p>
        </w:tc>
        <w:tc>
          <w:tcPr>
            <w:tcW w:w="2804" w:type="dxa"/>
            <w:shd w:val="solid" w:color="000080" w:fill="FFFFFF"/>
          </w:tcPr>
          <w:p w14:paraId="3B731592" w14:textId="77777777" w:rsidR="00DE30FF" w:rsidRPr="00AD1913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  <w:rPr>
                <w:b/>
                <w:vertAlign w:val="subscript"/>
              </w:rPr>
            </w:pPr>
            <w:r w:rsidRPr="00AD1913">
              <w:rPr>
                <w:b/>
              </w:rPr>
              <w:t>MA(Q)</w:t>
            </w:r>
            <w:r w:rsidRPr="00AD1913">
              <w:rPr>
                <w:b/>
                <w:vertAlign w:val="subscript"/>
              </w:rPr>
              <w:t>s</w:t>
            </w:r>
          </w:p>
        </w:tc>
        <w:tc>
          <w:tcPr>
            <w:tcW w:w="2530" w:type="dxa"/>
            <w:shd w:val="solid" w:color="000080" w:fill="FFFFFF"/>
          </w:tcPr>
          <w:p w14:paraId="490F67B7" w14:textId="77777777" w:rsidR="00DE30FF" w:rsidRPr="00AD1913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  <w:rPr>
                <w:b/>
                <w:vertAlign w:val="subscript"/>
              </w:rPr>
            </w:pPr>
            <w:r w:rsidRPr="00AD1913">
              <w:rPr>
                <w:b/>
              </w:rPr>
              <w:t>ARMA(P,Q)</w:t>
            </w:r>
            <w:r w:rsidRPr="00AD1913">
              <w:rPr>
                <w:b/>
                <w:vertAlign w:val="subscript"/>
              </w:rPr>
              <w:t>s</w:t>
            </w:r>
          </w:p>
        </w:tc>
      </w:tr>
      <w:tr w:rsidR="00DE30FF" w14:paraId="4AF9B9D3" w14:textId="77777777">
        <w:trPr>
          <w:jc w:val="center"/>
        </w:trPr>
        <w:tc>
          <w:tcPr>
            <w:tcW w:w="1150" w:type="dxa"/>
            <w:vAlign w:val="center"/>
          </w:tcPr>
          <w:p w14:paraId="0B0D2843" w14:textId="77777777" w:rsidR="00DE30FF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>ACF</w:t>
            </w:r>
          </w:p>
        </w:tc>
        <w:tc>
          <w:tcPr>
            <w:tcW w:w="2804" w:type="dxa"/>
            <w:vAlign w:val="center"/>
          </w:tcPr>
          <w:p w14:paraId="12CE4F1C" w14:textId="77777777" w:rsidR="00DE30FF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 xml:space="preserve">Tails off </w:t>
            </w:r>
            <w:r w:rsidR="004053DA">
              <w:t xml:space="preserve">to 0 </w:t>
            </w:r>
            <w:r>
              <w:t>at lags ks for k=1</w:t>
            </w:r>
            <w:r w:rsidR="004053DA">
              <w:t>,2,…</w:t>
            </w:r>
          </w:p>
        </w:tc>
        <w:tc>
          <w:tcPr>
            <w:tcW w:w="2804" w:type="dxa"/>
            <w:vAlign w:val="center"/>
          </w:tcPr>
          <w:p w14:paraId="0FBDA491" w14:textId="77777777" w:rsidR="00DE30FF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>Cuts off to 0 after lag Qs</w:t>
            </w:r>
          </w:p>
        </w:tc>
        <w:tc>
          <w:tcPr>
            <w:tcW w:w="2530" w:type="dxa"/>
            <w:vAlign w:val="center"/>
          </w:tcPr>
          <w:p w14:paraId="795EF569" w14:textId="77777777" w:rsidR="00DE30FF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 xml:space="preserve">Tails off to 0 after </w:t>
            </w:r>
            <w:r w:rsidR="004053DA">
              <w:t xml:space="preserve">lag Qs </w:t>
            </w:r>
          </w:p>
        </w:tc>
      </w:tr>
      <w:tr w:rsidR="00DE30FF" w14:paraId="2E5553CC" w14:textId="77777777">
        <w:trPr>
          <w:jc w:val="center"/>
        </w:trPr>
        <w:tc>
          <w:tcPr>
            <w:tcW w:w="1150" w:type="dxa"/>
            <w:vAlign w:val="center"/>
          </w:tcPr>
          <w:p w14:paraId="695AB714" w14:textId="77777777" w:rsidR="00DE30FF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>PACF</w:t>
            </w:r>
          </w:p>
        </w:tc>
        <w:tc>
          <w:tcPr>
            <w:tcW w:w="2804" w:type="dxa"/>
            <w:vAlign w:val="center"/>
          </w:tcPr>
          <w:p w14:paraId="582E7BE4" w14:textId="77777777" w:rsidR="00DE30FF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>Cuts off to 0 after lag Ps</w:t>
            </w:r>
          </w:p>
        </w:tc>
        <w:tc>
          <w:tcPr>
            <w:tcW w:w="2804" w:type="dxa"/>
            <w:vAlign w:val="center"/>
          </w:tcPr>
          <w:p w14:paraId="0A53BCD0" w14:textId="77777777" w:rsidR="00DE30FF" w:rsidRDefault="00DE30FF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 xml:space="preserve">Tails off </w:t>
            </w:r>
            <w:r w:rsidR="004053DA">
              <w:t xml:space="preserve">to 0 </w:t>
            </w:r>
            <w:r>
              <w:t xml:space="preserve">at lags ks </w:t>
            </w:r>
            <w:r w:rsidR="004053DA">
              <w:t>for k=1,2,…</w:t>
            </w:r>
          </w:p>
        </w:tc>
        <w:tc>
          <w:tcPr>
            <w:tcW w:w="2530" w:type="dxa"/>
            <w:vAlign w:val="center"/>
          </w:tcPr>
          <w:p w14:paraId="497F2904" w14:textId="77777777" w:rsidR="00DE30FF" w:rsidRDefault="004053DA" w:rsidP="00135823">
            <w:pPr>
              <w:pStyle w:val="MTDisplayEquation"/>
              <w:tabs>
                <w:tab w:val="clear" w:pos="5400"/>
                <w:tab w:val="clear" w:pos="10800"/>
              </w:tabs>
              <w:ind w:left="0"/>
              <w:jc w:val="center"/>
            </w:pPr>
            <w:r>
              <w:t>Tails off to 0 after lag Ps</w:t>
            </w:r>
          </w:p>
        </w:tc>
      </w:tr>
    </w:tbl>
    <w:p w14:paraId="1A7C8EAE" w14:textId="77777777" w:rsidR="001B7985" w:rsidRDefault="001B7985" w:rsidP="001B7985"/>
    <w:p w14:paraId="377A6D52" w14:textId="571BBCAC" w:rsidR="005066D1" w:rsidRDefault="005066D1" w:rsidP="005066D1">
      <w:r>
        <w:t xml:space="preserve">For example, </w:t>
      </w:r>
    </w:p>
    <w:p w14:paraId="5E21E893" w14:textId="77777777" w:rsidR="00BA2B71" w:rsidRDefault="00BA2B71" w:rsidP="005066D1"/>
    <w:tbl>
      <w:tblPr>
        <w:tblW w:w="0" w:type="auto"/>
        <w:tblInd w:w="72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331"/>
        <w:gridCol w:w="1457"/>
        <w:gridCol w:w="2640"/>
      </w:tblGrid>
      <w:tr w:rsidR="005066D1" w14:paraId="54026E3F" w14:textId="77777777" w:rsidTr="00996120">
        <w:tc>
          <w:tcPr>
            <w:tcW w:w="3331" w:type="dxa"/>
            <w:vMerge w:val="restart"/>
            <w:shd w:val="clear" w:color="auto" w:fill="auto"/>
            <w:vAlign w:val="center"/>
          </w:tcPr>
          <w:p w14:paraId="6EC0C0E5" w14:textId="77777777" w:rsidR="005066D1" w:rsidRPr="00996120" w:rsidRDefault="005066D1" w:rsidP="00996120">
            <w:pPr>
              <w:pStyle w:val="BodyTextIndent3"/>
              <w:ind w:left="0"/>
              <w:jc w:val="center"/>
              <w:rPr>
                <w:b w:val="0"/>
              </w:rPr>
            </w:pPr>
            <w:r w:rsidRPr="00996120">
              <w:rPr>
                <w:b w:val="0"/>
              </w:rPr>
              <w:t>Seasonal AR(1):</w:t>
            </w:r>
            <w:r w:rsidRPr="00996120">
              <w:rPr>
                <w:b w:val="0"/>
              </w:rPr>
              <w:br/>
              <w:t>(1-</w:t>
            </w:r>
            <w:r w:rsidRPr="00996120">
              <w:rPr>
                <w:b w:val="0"/>
              </w:rPr>
              <w:sym w:font="Symbol" w:char="F046"/>
            </w:r>
            <w:r w:rsidRPr="00996120">
              <w:rPr>
                <w:b w:val="0"/>
                <w:vertAlign w:val="subscript"/>
              </w:rPr>
              <w:t>1</w:t>
            </w:r>
            <w:r w:rsidRPr="00996120">
              <w:rPr>
                <w:b w:val="0"/>
              </w:rPr>
              <w:t>B</w:t>
            </w:r>
            <w:r w:rsidR="00AD1913" w:rsidRPr="00996120">
              <w:rPr>
                <w:b w:val="0"/>
                <w:vertAlign w:val="superscript"/>
              </w:rPr>
              <w:t>s</w:t>
            </w:r>
            <w:r w:rsidRPr="00996120">
              <w:rPr>
                <w:b w:val="0"/>
              </w:rPr>
              <w:t>)x</w:t>
            </w:r>
            <w:r w:rsidRPr="00996120">
              <w:rPr>
                <w:b w:val="0"/>
                <w:vertAlign w:val="subscript"/>
              </w:rPr>
              <w:t>t</w:t>
            </w:r>
            <w:r w:rsidRPr="00996120">
              <w:rPr>
                <w:b w:val="0"/>
              </w:rPr>
              <w:t xml:space="preserve"> = w</w:t>
            </w:r>
            <w:r w:rsidRPr="00996120">
              <w:rPr>
                <w:b w:val="0"/>
                <w:vertAlign w:val="subscript"/>
              </w:rPr>
              <w:t>t</w:t>
            </w:r>
          </w:p>
        </w:tc>
        <w:tc>
          <w:tcPr>
            <w:tcW w:w="1457" w:type="dxa"/>
            <w:shd w:val="clear" w:color="auto" w:fill="auto"/>
            <w:vAlign w:val="center"/>
          </w:tcPr>
          <w:p w14:paraId="73B516C9" w14:textId="77777777" w:rsidR="005066D1" w:rsidRPr="00996120" w:rsidRDefault="005066D1" w:rsidP="00996120">
            <w:pPr>
              <w:pStyle w:val="BodyTextIndent3"/>
              <w:ind w:left="0"/>
              <w:jc w:val="center"/>
              <w:rPr>
                <w:b w:val="0"/>
              </w:rPr>
            </w:pPr>
            <w:r w:rsidRPr="00996120">
              <w:rPr>
                <w:b w:val="0"/>
              </w:rPr>
              <w:sym w:font="Symbol" w:char="F072"/>
            </w:r>
            <w:r w:rsidRPr="00996120">
              <w:rPr>
                <w:b w:val="0"/>
              </w:rPr>
              <w:t>(</w:t>
            </w:r>
            <w:r w:rsidR="00AD1913" w:rsidRPr="00996120">
              <w:rPr>
                <w:b w:val="0"/>
              </w:rPr>
              <w:t>s</w:t>
            </w:r>
            <w:r w:rsidRPr="00996120">
              <w:rPr>
                <w:b w:val="0"/>
              </w:rPr>
              <w:t>h)=</w:t>
            </w:r>
          </w:p>
        </w:tc>
        <w:tc>
          <w:tcPr>
            <w:tcW w:w="2640" w:type="dxa"/>
            <w:shd w:val="clear" w:color="auto" w:fill="auto"/>
            <w:vAlign w:val="center"/>
          </w:tcPr>
          <w:p w14:paraId="05381821" w14:textId="77777777" w:rsidR="005066D1" w:rsidRPr="00996120" w:rsidRDefault="005066D1" w:rsidP="00996120">
            <w:pPr>
              <w:pStyle w:val="BodyTextIndent3"/>
              <w:ind w:left="0"/>
              <w:jc w:val="center"/>
              <w:rPr>
                <w:b w:val="0"/>
              </w:rPr>
            </w:pPr>
            <w:r w:rsidRPr="00996120">
              <w:rPr>
                <w:b w:val="0"/>
                <w:position w:val="-8"/>
              </w:rPr>
              <w:object w:dxaOrig="499" w:dyaOrig="499" w14:anchorId="680DC685">
                <v:shape id="_x0000_i1027" type="#_x0000_t75" style="width:25.45pt;height:25.45pt" o:ole="">
                  <v:imagedata r:id="rId11" o:title=""/>
                </v:shape>
                <o:OLEObject Type="Embed" ProgID="Equation.DSMT4" ShapeID="_x0000_i1027" DrawAspect="Content" ObjectID="_1703015453" r:id="rId12"/>
              </w:object>
            </w:r>
          </w:p>
        </w:tc>
      </w:tr>
      <w:tr w:rsidR="005066D1" w14:paraId="08FCD061" w14:textId="77777777" w:rsidTr="00996120">
        <w:trPr>
          <w:trHeight w:val="1110"/>
        </w:trPr>
        <w:tc>
          <w:tcPr>
            <w:tcW w:w="3331" w:type="dxa"/>
            <w:vMerge/>
            <w:shd w:val="clear" w:color="auto" w:fill="auto"/>
            <w:vAlign w:val="center"/>
          </w:tcPr>
          <w:p w14:paraId="7C4C52EE" w14:textId="77777777" w:rsidR="005066D1" w:rsidRPr="00996120" w:rsidRDefault="005066D1" w:rsidP="00996120">
            <w:pPr>
              <w:pStyle w:val="BodyTextIndent3"/>
              <w:ind w:left="0"/>
              <w:jc w:val="center"/>
              <w:rPr>
                <w:b w:val="0"/>
              </w:rPr>
            </w:pPr>
          </w:p>
        </w:tc>
        <w:tc>
          <w:tcPr>
            <w:tcW w:w="1457" w:type="dxa"/>
            <w:shd w:val="clear" w:color="auto" w:fill="auto"/>
            <w:vAlign w:val="center"/>
          </w:tcPr>
          <w:p w14:paraId="171671D2" w14:textId="77777777" w:rsidR="005066D1" w:rsidRPr="00996120" w:rsidRDefault="005066D1" w:rsidP="00996120">
            <w:pPr>
              <w:pStyle w:val="BodyTextIndent3"/>
              <w:ind w:left="0"/>
              <w:jc w:val="center"/>
              <w:rPr>
                <w:b w:val="0"/>
              </w:rPr>
            </w:pPr>
            <w:r w:rsidRPr="00996120">
              <w:rPr>
                <w:b w:val="0"/>
              </w:rPr>
              <w:sym w:font="Symbol" w:char="F06A"/>
            </w:r>
            <w:r w:rsidR="00AD1913" w:rsidRPr="00996120">
              <w:rPr>
                <w:b w:val="0"/>
                <w:vertAlign w:val="subscript"/>
              </w:rPr>
              <w:t>s</w:t>
            </w:r>
            <w:r w:rsidRPr="00996120">
              <w:rPr>
                <w:b w:val="0"/>
                <w:vertAlign w:val="subscript"/>
              </w:rPr>
              <w:t>h</w:t>
            </w:r>
            <w:r w:rsidR="00AD1913" w:rsidRPr="00996120">
              <w:rPr>
                <w:b w:val="0"/>
                <w:vertAlign w:val="subscript"/>
              </w:rPr>
              <w:t>,s</w:t>
            </w:r>
            <w:r w:rsidRPr="00996120">
              <w:rPr>
                <w:b w:val="0"/>
                <w:vertAlign w:val="subscript"/>
              </w:rPr>
              <w:t>h</w:t>
            </w:r>
            <w:r w:rsidRPr="00996120">
              <w:rPr>
                <w:b w:val="0"/>
              </w:rPr>
              <w:t>=</w:t>
            </w:r>
          </w:p>
        </w:tc>
        <w:tc>
          <w:tcPr>
            <w:tcW w:w="2640" w:type="dxa"/>
            <w:shd w:val="clear" w:color="auto" w:fill="auto"/>
            <w:vAlign w:val="center"/>
          </w:tcPr>
          <w:p w14:paraId="5319346B" w14:textId="77777777" w:rsidR="005066D1" w:rsidRPr="00996120" w:rsidRDefault="00AD1913" w:rsidP="00996120">
            <w:pPr>
              <w:pStyle w:val="BodyTextIndent3"/>
              <w:ind w:left="0"/>
              <w:jc w:val="center"/>
              <w:rPr>
                <w:b w:val="0"/>
              </w:rPr>
            </w:pPr>
            <w:r w:rsidRPr="00996120">
              <w:rPr>
                <w:b w:val="0"/>
                <w:position w:val="-48"/>
              </w:rPr>
              <w:object w:dxaOrig="2040" w:dyaOrig="1160" w14:anchorId="7385CEE1">
                <v:shape id="_x0000_i1028" type="#_x0000_t75" style="width:101.85pt;height:57.05pt" o:ole="">
                  <v:imagedata r:id="rId13" o:title=""/>
                </v:shape>
                <o:OLEObject Type="Embed" ProgID="Equation.DSMT4" ShapeID="_x0000_i1028" DrawAspect="Content" ObjectID="_1703015454" r:id="rId14"/>
              </w:object>
            </w:r>
          </w:p>
        </w:tc>
      </w:tr>
    </w:tbl>
    <w:p w14:paraId="65D2D51B" w14:textId="77777777" w:rsidR="005066D1" w:rsidRDefault="005066D1" w:rsidP="00E73DB0"/>
    <w:p w14:paraId="64464BAA" w14:textId="390B1695" w:rsidR="00E73DB0" w:rsidRDefault="00E73DB0" w:rsidP="00E73DB0">
      <w:r>
        <w:t xml:space="preserve">Nonseasonal patterns can be </w:t>
      </w:r>
      <w:r w:rsidR="00135823">
        <w:t>present with seasonal patterns!</w:t>
      </w:r>
      <w:r w:rsidR="00E25027">
        <w:t xml:space="preserve"> </w:t>
      </w:r>
      <w:r w:rsidR="005066D1">
        <w:t>The ARIMA(p,d,q)</w:t>
      </w:r>
      <w:r w:rsidR="005066D1">
        <w:sym w:font="Symbol" w:char="F0B4"/>
      </w:r>
      <w:r w:rsidR="005066D1">
        <w:t>(P,D,Q)</w:t>
      </w:r>
      <w:r w:rsidR="005066D1">
        <w:rPr>
          <w:vertAlign w:val="subscript"/>
        </w:rPr>
        <w:t>s</w:t>
      </w:r>
      <w:r w:rsidR="00135823">
        <w:t xml:space="preserve"> </w:t>
      </w:r>
      <w:r w:rsidR="00AD1913">
        <w:t>model is</w:t>
      </w:r>
    </w:p>
    <w:p w14:paraId="77D1B74F" w14:textId="77777777" w:rsidR="00135823" w:rsidRDefault="00135823" w:rsidP="00E73DB0"/>
    <w:p w14:paraId="437249E2" w14:textId="77777777" w:rsidR="003B1092" w:rsidRDefault="00135823" w:rsidP="00135823">
      <w:pPr>
        <w:ind w:left="720"/>
      </w:pPr>
      <w:r>
        <w:sym w:font="Symbol" w:char="F046"/>
      </w:r>
      <w:r>
        <w:t>(B</w:t>
      </w:r>
      <w:r>
        <w:rPr>
          <w:vertAlign w:val="superscript"/>
        </w:rPr>
        <w:t>s</w:t>
      </w:r>
      <w:r>
        <w:t>)</w:t>
      </w:r>
      <w:r w:rsidR="000A2F0C">
        <w:sym w:font="Symbol" w:char="F06A"/>
      </w:r>
      <w:r w:rsidR="000A2F0C">
        <w:t>(B)</w:t>
      </w:r>
      <w:r>
        <w:t>(1-B</w:t>
      </w:r>
      <w:r>
        <w:rPr>
          <w:vertAlign w:val="superscript"/>
        </w:rPr>
        <w:t>s</w:t>
      </w:r>
      <w:r>
        <w:t>)</w:t>
      </w:r>
      <w:r>
        <w:rPr>
          <w:vertAlign w:val="superscript"/>
        </w:rPr>
        <w:t>D</w:t>
      </w:r>
      <w:r w:rsidR="000A2F0C">
        <w:t>(1-B)</w:t>
      </w:r>
      <w:r w:rsidR="000A2F0C">
        <w:rPr>
          <w:vertAlign w:val="superscript"/>
        </w:rPr>
        <w:t>d</w:t>
      </w:r>
      <w:r w:rsidR="000A2F0C">
        <w:t>x</w:t>
      </w:r>
      <w:r w:rsidR="000A2F0C">
        <w:rPr>
          <w:vertAlign w:val="subscript"/>
        </w:rPr>
        <w:t>t</w:t>
      </w:r>
      <w:r w:rsidR="005066D1">
        <w:t xml:space="preserve"> </w:t>
      </w:r>
      <w:r>
        <w:t xml:space="preserve">= </w:t>
      </w:r>
      <w:r>
        <w:sym w:font="Symbol" w:char="F051"/>
      </w:r>
      <w:r>
        <w:t>(B</w:t>
      </w:r>
      <w:r>
        <w:rPr>
          <w:vertAlign w:val="superscript"/>
        </w:rPr>
        <w:t>s</w:t>
      </w:r>
      <w:r>
        <w:t>)</w:t>
      </w:r>
      <w:r w:rsidR="000A2F0C">
        <w:sym w:font="Symbol" w:char="F071"/>
      </w:r>
      <w:r w:rsidR="000A2F0C">
        <w:t>(B)</w:t>
      </w:r>
      <w:r>
        <w:t>w</w:t>
      </w:r>
      <w:r>
        <w:rPr>
          <w:vertAlign w:val="subscript"/>
        </w:rPr>
        <w:t>t</w:t>
      </w:r>
      <w:r>
        <w:t xml:space="preserve"> </w:t>
      </w:r>
    </w:p>
    <w:p w14:paraId="12894A6E" w14:textId="77777777" w:rsidR="003B1092" w:rsidRDefault="003B1092" w:rsidP="00135823">
      <w:pPr>
        <w:ind w:left="720"/>
      </w:pPr>
    </w:p>
    <w:p w14:paraId="37F923F2" w14:textId="77FBEE1D" w:rsidR="00135823" w:rsidRDefault="00135823" w:rsidP="003B1092">
      <w:pPr>
        <w:ind w:left="1440"/>
      </w:pPr>
      <w:r>
        <w:t>where w</w:t>
      </w:r>
      <w:r>
        <w:rPr>
          <w:vertAlign w:val="subscript"/>
        </w:rPr>
        <w:t>t</w:t>
      </w:r>
      <w:r w:rsidR="00BA2B71">
        <w:t xml:space="preserve"> </w:t>
      </w:r>
      <w:r>
        <w:t>~</w:t>
      </w:r>
      <w:r w:rsidR="00BA2B71">
        <w:t xml:space="preserve"> </w:t>
      </w:r>
      <w:r>
        <w:t>ind. (0,</w:t>
      </w:r>
      <w:r w:rsidRPr="00DA6D8D">
        <w:rPr>
          <w:position w:val="-8"/>
        </w:rPr>
        <w:object w:dxaOrig="480" w:dyaOrig="499" w14:anchorId="6F5E8386">
          <v:shape id="_x0000_i1029" type="#_x0000_t75" style="width:23.7pt;height:25.45pt" o:ole="">
            <v:imagedata r:id="rId7" o:title=""/>
          </v:shape>
          <o:OLEObject Type="Embed" ProgID="Equation.DSMT4" ShapeID="_x0000_i1029" DrawAspect="Content" ObjectID="_1703015455" r:id="rId15"/>
        </w:object>
      </w:r>
      <w:r>
        <w:t>)</w:t>
      </w:r>
    </w:p>
    <w:p w14:paraId="6BE4C76A" w14:textId="77777777" w:rsidR="00135823" w:rsidRDefault="00135823" w:rsidP="00E73DB0"/>
    <w:p w14:paraId="42C318CE" w14:textId="6273E99B" w:rsidR="000C6302" w:rsidRDefault="000C6302" w:rsidP="00E73DB0">
      <w:r>
        <w:t>The ACF and PACF plots are combinations of the ACF and PACFs from both the seasonal and non-seasonal parts of the model. This can make examining ACF and PACF plots (for determining p, q, P, and Q</w:t>
      </w:r>
      <w:r w:rsidR="004053DA">
        <w:t>)</w:t>
      </w:r>
      <w:r>
        <w:t xml:space="preserve"> quite complicated! Typically</w:t>
      </w:r>
      <w:r w:rsidR="00831AF4">
        <w:t xml:space="preserve">, this is the order one proceeds in when trying to determine a SARIMA model: </w:t>
      </w:r>
    </w:p>
    <w:p w14:paraId="519B74DF" w14:textId="7C265A3E" w:rsidR="00831AF4" w:rsidRDefault="00831AF4" w:rsidP="00831AF4">
      <w:pPr>
        <w:numPr>
          <w:ilvl w:val="0"/>
          <w:numId w:val="4"/>
        </w:numPr>
      </w:pPr>
      <w:r>
        <w:lastRenderedPageBreak/>
        <w:t>Investigate any nonstationarity problems and try to solve them.</w:t>
      </w:r>
      <w:r w:rsidR="007774E9">
        <w:t xml:space="preserve"> For example, nonstationarity in the mean would appear as</w:t>
      </w:r>
      <w:r w:rsidR="003F181D">
        <w:t xml:space="preserve"> (s</w:t>
      </w:r>
      <w:r w:rsidR="00F67871">
        <w:t xml:space="preserve"> </w:t>
      </w:r>
      <w:r w:rsidR="003F181D">
        <w:t>=</w:t>
      </w:r>
      <w:r w:rsidR="00F67871">
        <w:t xml:space="preserve"> </w:t>
      </w:r>
      <w:r w:rsidR="003F181D">
        <w:t>4)</w:t>
      </w:r>
      <w:r w:rsidR="007774E9">
        <w:t xml:space="preserve">: </w:t>
      </w:r>
    </w:p>
    <w:p w14:paraId="53DF6747" w14:textId="11934319" w:rsidR="007774E9" w:rsidRDefault="00E00759" w:rsidP="007774E9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7E89A34" wp14:editId="571D13F3">
                <wp:simplePos x="0" y="0"/>
                <wp:positionH relativeFrom="column">
                  <wp:posOffset>1047750</wp:posOffset>
                </wp:positionH>
                <wp:positionV relativeFrom="paragraph">
                  <wp:posOffset>88900</wp:posOffset>
                </wp:positionV>
                <wp:extent cx="152400" cy="228600"/>
                <wp:effectExtent l="0" t="0" r="0" b="0"/>
                <wp:wrapNone/>
                <wp:docPr id="1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43F19E" w14:textId="77777777" w:rsidR="00D5083C" w:rsidRDefault="00D5083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E89A34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82.5pt;margin-top:7pt;width:12pt;height:18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" stroked="f">
                <v:textbox>
                  <w:txbxContent>
                    <w:p w14:paraId="7A43F19E" w14:textId="77777777" w:rsidR="00D5083C" w:rsidRDefault="00D5083C"/>
                  </w:txbxContent>
                </v:textbox>
              </v:shape>
            </w:pict>
          </mc:Fallback>
        </mc:AlternateContent>
      </w:r>
      <w:r w:rsidR="004E4B46">
        <w:pict w14:anchorId="51706D5E">
          <v:shape id="_x0000_i1030" type="#_x0000_t75" style="width:192.3pt;height:178.25pt">
            <v:imagedata r:id="rId16" o:title="" croptop="10255f" cropbottom="18707f" cropleft="7663f" cropright="28399f"/>
          </v:shape>
        </w:pict>
      </w:r>
    </w:p>
    <w:p w14:paraId="3C89E795" w14:textId="77777777" w:rsidR="00831AF4" w:rsidRDefault="00831AF4" w:rsidP="00831AF4">
      <w:pPr>
        <w:numPr>
          <w:ilvl w:val="0"/>
          <w:numId w:val="4"/>
        </w:numPr>
      </w:pPr>
      <w:r>
        <w:t>Determine P and Q</w:t>
      </w:r>
      <w:r w:rsidR="00BD3EFC">
        <w:t xml:space="preserve">; one may need to examine residual ACF and PACF plots in an iterative manner to choose good values.  </w:t>
      </w:r>
    </w:p>
    <w:p w14:paraId="11862256" w14:textId="77777777" w:rsidR="00831AF4" w:rsidRDefault="00831AF4" w:rsidP="00831AF4">
      <w:pPr>
        <w:numPr>
          <w:ilvl w:val="0"/>
          <w:numId w:val="4"/>
        </w:numPr>
      </w:pPr>
      <w:r>
        <w:t>Investigate residual ACF and PACF plots to</w:t>
      </w:r>
      <w:r w:rsidR="00BD3EFC">
        <w:t xml:space="preserve"> determine p and q; again, plots for multiple models may need to be examined in an iterative manner.  </w:t>
      </w:r>
    </w:p>
    <w:p w14:paraId="61E00399" w14:textId="77777777" w:rsidR="000C6302" w:rsidRDefault="000C6302" w:rsidP="00E73DB0"/>
    <w:p w14:paraId="69F6F3EC" w14:textId="19EA9494" w:rsidR="005066D1" w:rsidRDefault="00BA2B71" w:rsidP="00E73DB0">
      <w:r>
        <w:t>S</w:t>
      </w:r>
      <w:r w:rsidR="00FA312F">
        <w:t xml:space="preserve">easonal models can become even more complicated.  </w:t>
      </w:r>
    </w:p>
    <w:p w14:paraId="41F8A1CA" w14:textId="77777777" w:rsidR="00135823" w:rsidRDefault="00135823" w:rsidP="00E73DB0"/>
    <w:p w14:paraId="7A63A24A" w14:textId="77777777" w:rsidR="00FA312F" w:rsidRDefault="00D20A46" w:rsidP="00BA2B71">
      <w:pPr>
        <w:ind w:left="720"/>
      </w:pPr>
      <w:r w:rsidRPr="00FA312F">
        <w:rPr>
          <w:position w:val="-40"/>
        </w:rPr>
        <w:object w:dxaOrig="6140" w:dyaOrig="960" w14:anchorId="61209CFE">
          <v:shape id="_x0000_i1031" type="#_x0000_t75" style="width:307.3pt;height:48.3pt" o:ole="">
            <v:imagedata r:id="rId17" o:title=""/>
          </v:shape>
          <o:OLEObject Type="Embed" ProgID="Equation.DSMT4" ShapeID="_x0000_i1031" DrawAspect="Content" ObjectID="_1703015456" r:id="rId18"/>
        </w:object>
      </w:r>
    </w:p>
    <w:p w14:paraId="36C15364" w14:textId="77777777" w:rsidR="00BA2B71" w:rsidRDefault="00BA2B71" w:rsidP="00FA312F">
      <w:pPr>
        <w:ind w:left="1200"/>
      </w:pPr>
    </w:p>
    <w:p w14:paraId="20D014DB" w14:textId="77777777" w:rsidR="00C64E2E" w:rsidRDefault="00FA312F" w:rsidP="00BA2B71">
      <w:r>
        <w:t xml:space="preserve">where </w:t>
      </w:r>
    </w:p>
    <w:p w14:paraId="5890655C" w14:textId="77777777" w:rsidR="00C64E2E" w:rsidRDefault="00C64E2E" w:rsidP="00BA2B71"/>
    <w:p w14:paraId="082ECBDA" w14:textId="1E0CDAC6" w:rsidR="00FA312F" w:rsidRDefault="00FA312F" w:rsidP="00C64E2E">
      <w:pPr>
        <w:ind w:left="720"/>
      </w:pPr>
      <w:r>
        <w:rPr>
          <w:position w:val="-14"/>
        </w:rPr>
        <w:object w:dxaOrig="5620" w:dyaOrig="560" w14:anchorId="3B33A10D">
          <v:shape id="_x0000_i1032" type="#_x0000_t75" style="width:281pt;height:28.1pt" o:ole="">
            <v:imagedata r:id="rId19" o:title=""/>
          </v:shape>
          <o:OLEObject Type="Embed" ProgID="Equation.DSMT4" ShapeID="_x0000_i1032" DrawAspect="Content" ObjectID="_1703015457" r:id="rId20"/>
        </w:object>
      </w:r>
      <w:r w:rsidR="00BA2B71">
        <w:t xml:space="preserve"> </w:t>
      </w:r>
      <w:r w:rsidRPr="00FA312F">
        <w:rPr>
          <w:position w:val="-14"/>
        </w:rPr>
        <w:object w:dxaOrig="5740" w:dyaOrig="560" w14:anchorId="46B65553">
          <v:shape id="_x0000_i1033" type="#_x0000_t75" style="width:287.1pt;height:28.1pt" o:ole="">
            <v:imagedata r:id="rId21" o:title=""/>
          </v:shape>
          <o:OLEObject Type="Embed" ProgID="Equation.DSMT4" ShapeID="_x0000_i1033" DrawAspect="Content" ObjectID="_1703015458" r:id="rId22"/>
        </w:object>
      </w:r>
    </w:p>
    <w:p w14:paraId="064F1103" w14:textId="77777777" w:rsidR="00FA312F" w:rsidRDefault="00FA312F" w:rsidP="00BA2B71">
      <w:pPr>
        <w:ind w:left="240"/>
      </w:pPr>
    </w:p>
    <w:p w14:paraId="224C5704" w14:textId="22169AA3" w:rsidR="00FA312F" w:rsidRDefault="00FA312F" w:rsidP="00BA2B71">
      <w:pPr>
        <w:ind w:left="240"/>
      </w:pPr>
      <w:r>
        <w:lastRenderedPageBreak/>
        <w:t>Thus, the above representation can incorporate se</w:t>
      </w:r>
      <w:r w:rsidR="00F67871">
        <w:t>asonality in more than one way.</w:t>
      </w:r>
      <w:r w:rsidR="000F17F9">
        <w:t xml:space="preserve"> </w:t>
      </w:r>
      <w:r>
        <w:t xml:space="preserve">The </w:t>
      </w:r>
      <w:r>
        <w:sym w:font="Symbol" w:char="F046"/>
      </w:r>
      <w:r>
        <w:t xml:space="preserve"> and </w:t>
      </w:r>
      <w:r>
        <w:sym w:font="Symbol" w:char="F051"/>
      </w:r>
      <w:r>
        <w:t xml:space="preserve"> notation is not used so that a more general representation of the model can be given.  </w:t>
      </w:r>
    </w:p>
    <w:p w14:paraId="65B2ED66" w14:textId="77777777" w:rsidR="005066D1" w:rsidRDefault="005066D1" w:rsidP="00E73DB0"/>
    <w:p w14:paraId="1C4A3DB2" w14:textId="77777777" w:rsidR="00FA312F" w:rsidRDefault="00FA312F" w:rsidP="00E73DB0">
      <w:r>
        <w:t>Below are a few examples where SARIMA models would be appropriate.</w:t>
      </w:r>
    </w:p>
    <w:p w14:paraId="672D8EC2" w14:textId="77777777" w:rsidR="00E73DB0" w:rsidRDefault="00E73DB0" w:rsidP="00E73DB0"/>
    <w:p w14:paraId="59CA920D" w14:textId="77777777" w:rsidR="00BD3EFC" w:rsidRPr="00512F1B" w:rsidRDefault="00BD3EFC" w:rsidP="00512F1B"/>
    <w:p w14:paraId="4B51D3F0" w14:textId="72652455" w:rsidR="00E73DB0" w:rsidRPr="00512F1B" w:rsidRDefault="00E73DB0" w:rsidP="00512F1B">
      <w:r w:rsidRPr="00512F1B">
        <w:rPr>
          <w:u w:val="single"/>
        </w:rPr>
        <w:t>Example</w:t>
      </w:r>
      <w:r w:rsidRPr="00512F1B">
        <w:t xml:space="preserve">: </w:t>
      </w:r>
      <w:r w:rsidRPr="001D075E">
        <w:t xml:space="preserve">Sunspots </w:t>
      </w:r>
      <w:r w:rsidR="001D075E" w:rsidRPr="001D075E">
        <w:t>(sunspots.R, SN_y_tot_V2.0.csv)</w:t>
      </w:r>
    </w:p>
    <w:p w14:paraId="1D3C8883" w14:textId="77777777" w:rsidR="00BD3EFC" w:rsidRPr="00512F1B" w:rsidRDefault="00BD3EFC" w:rsidP="00512F1B"/>
    <w:p w14:paraId="364DD9C4" w14:textId="362D5CB3" w:rsidR="00E73DB0" w:rsidRPr="00512F1B" w:rsidRDefault="00BA2B71" w:rsidP="00512F1B">
      <w:pPr>
        <w:ind w:left="720"/>
      </w:pPr>
      <w:r>
        <w:t>There are a</w:t>
      </w:r>
      <w:r w:rsidR="00E73DB0" w:rsidRPr="00512F1B">
        <w:t>pproximately a 10-12 year cycle between peaks (highs) and valleys (lows).</w:t>
      </w:r>
      <w:r w:rsidR="00A97174" w:rsidRPr="00512F1B">
        <w:t xml:space="preserve">  </w:t>
      </w:r>
    </w:p>
    <w:p w14:paraId="63A7F550" w14:textId="77777777" w:rsidR="00A97174" w:rsidRPr="00512F1B" w:rsidRDefault="00A97174" w:rsidP="00512F1B"/>
    <w:p w14:paraId="3D7AF859" w14:textId="6873B28C" w:rsidR="00E73DB0" w:rsidRDefault="001D075E" w:rsidP="00E73DB0">
      <w:pPr>
        <w:pStyle w:val="BodyTextIndent"/>
        <w:ind w:left="720"/>
        <w:rPr>
          <w:b w:val="0"/>
        </w:rPr>
      </w:pPr>
      <w:r>
        <w:rPr>
          <w:noProof/>
        </w:rPr>
        <w:drawing>
          <wp:inline distT="0" distB="0" distL="0" distR="0" wp14:anchorId="39959268" wp14:editId="17310AE2">
            <wp:extent cx="6353810" cy="4741238"/>
            <wp:effectExtent l="0" t="0" r="8890" b="254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360747" cy="4746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963298" w14:textId="77777777" w:rsidR="00E73DB0" w:rsidRDefault="00E73DB0" w:rsidP="00512F1B">
      <w:pPr>
        <w:ind w:left="720"/>
      </w:pPr>
      <w:r>
        <w:lastRenderedPageBreak/>
        <w:t xml:space="preserve">s </w:t>
      </w:r>
      <w:r>
        <w:sym w:font="Symbol" w:char="F0BB"/>
      </w:r>
      <w:r w:rsidR="00BD3EFC">
        <w:t xml:space="preserve"> 10</w:t>
      </w:r>
      <w:r>
        <w:t>-1</w:t>
      </w:r>
      <w:r w:rsidR="00BD3EFC">
        <w:t>2</w:t>
      </w:r>
    </w:p>
    <w:p w14:paraId="0CE8CA11" w14:textId="77777777" w:rsidR="00D20A46" w:rsidRDefault="00D20A46" w:rsidP="00512F1B">
      <w:pPr>
        <w:rPr>
          <w:u w:val="single"/>
        </w:rPr>
      </w:pPr>
    </w:p>
    <w:p w14:paraId="599CA459" w14:textId="688B5C6D" w:rsidR="00E73DB0" w:rsidRDefault="00E73DB0" w:rsidP="0011497F">
      <w:r w:rsidRPr="00F16B28">
        <w:rPr>
          <w:u w:val="single"/>
        </w:rPr>
        <w:t>Example</w:t>
      </w:r>
      <w:r w:rsidRPr="00F16B28">
        <w:t xml:space="preserve">: </w:t>
      </w:r>
      <w:r w:rsidR="0011497F" w:rsidRPr="00BA0CA7">
        <w:t>OSU enrollment data (osu_enroll.R, osu_enroll.</w:t>
      </w:r>
      <w:r w:rsidR="0011497F">
        <w:t>csv</w:t>
      </w:r>
      <w:r w:rsidR="0011497F" w:rsidRPr="00BA0CA7">
        <w:t>)</w:t>
      </w:r>
    </w:p>
    <w:p w14:paraId="6959D0AF" w14:textId="4FCE992D" w:rsidR="009C52D7" w:rsidRPr="003638F3" w:rsidRDefault="00E00759" w:rsidP="00A97174">
      <w:pPr>
        <w:jc w:val="center"/>
      </w:pPr>
      <w:r w:rsidRPr="005F7C84">
        <w:rPr>
          <w:noProof/>
          <w:sz w:val="28"/>
        </w:rPr>
        <w:drawing>
          <wp:inline distT="0" distB="0" distL="0" distR="0" wp14:anchorId="42E28FC5" wp14:editId="7523A030">
            <wp:extent cx="5405120" cy="3839968"/>
            <wp:effectExtent l="0" t="0" r="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59" b="2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7612" cy="3841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7A80F" w14:textId="0E139B23" w:rsidR="00E73DB0" w:rsidRDefault="00E00759" w:rsidP="00512F1B">
      <w:pPr>
        <w:jc w:val="center"/>
      </w:pPr>
      <w:r w:rsidRPr="003636DB">
        <w:rPr>
          <w:noProof/>
        </w:rPr>
        <w:drawing>
          <wp:inline distT="0" distB="0" distL="0" distR="0" wp14:anchorId="08B25B40" wp14:editId="429385FB">
            <wp:extent cx="5273040" cy="3746135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59" b="2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183" cy="3749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72328" w14:textId="3E87EBE2" w:rsidR="00E73DB0" w:rsidRDefault="00E73DB0" w:rsidP="00512F1B">
      <w:pPr>
        <w:ind w:left="720"/>
      </w:pPr>
      <w:r>
        <w:t>s</w:t>
      </w:r>
      <w:r w:rsidR="00F67871">
        <w:t xml:space="preserve"> </w:t>
      </w:r>
      <w:r>
        <w:t>=</w:t>
      </w:r>
      <w:r w:rsidR="00F67871">
        <w:t xml:space="preserve"> </w:t>
      </w:r>
      <w:r>
        <w:t>3</w:t>
      </w:r>
    </w:p>
    <w:p w14:paraId="4EF7A951" w14:textId="613195A9" w:rsidR="00D20A46" w:rsidRDefault="00D20A46" w:rsidP="000F17F9">
      <w:pPr>
        <w:ind w:left="1440"/>
      </w:pPr>
    </w:p>
    <w:p w14:paraId="464768D5" w14:textId="77777777" w:rsidR="002E4AD1" w:rsidRDefault="002E4AD1" w:rsidP="000F17F9">
      <w:pPr>
        <w:ind w:left="1440"/>
      </w:pPr>
    </w:p>
    <w:p w14:paraId="0E276710" w14:textId="77777777" w:rsidR="00E73DB0" w:rsidRDefault="00E73DB0" w:rsidP="002E4AD1">
      <w:r>
        <w:rPr>
          <w:u w:val="single"/>
        </w:rPr>
        <w:t>Notes</w:t>
      </w:r>
      <w:r>
        <w:t xml:space="preserve">: </w:t>
      </w:r>
    </w:p>
    <w:p w14:paraId="18A9941A" w14:textId="77777777" w:rsidR="00E73DB0" w:rsidRDefault="00E73DB0" w:rsidP="002E4AD1">
      <w:pPr>
        <w:numPr>
          <w:ilvl w:val="0"/>
          <w:numId w:val="3"/>
        </w:numPr>
      </w:pPr>
      <w:r>
        <w:t xml:space="preserve">Large </w:t>
      </w:r>
      <w:bookmarkStart w:id="0" w:name="OLE_LINK1"/>
      <w:bookmarkStart w:id="1" w:name="OLE_LINK2"/>
      <w:r w:rsidR="00A97174">
        <w:t xml:space="preserve">estimated </w:t>
      </w:r>
      <w:bookmarkEnd w:id="0"/>
      <w:bookmarkEnd w:id="1"/>
      <w:r>
        <w:t xml:space="preserve">autocorrelations are often present surrounding the seasonal lags.  </w:t>
      </w:r>
    </w:p>
    <w:p w14:paraId="3CA36144" w14:textId="77777777" w:rsidR="00E73DB0" w:rsidRDefault="00E73DB0" w:rsidP="002E4AD1">
      <w:pPr>
        <w:numPr>
          <w:ilvl w:val="0"/>
          <w:numId w:val="3"/>
        </w:numPr>
      </w:pPr>
      <w:r>
        <w:t xml:space="preserve">Strong seasonal variation often causes large </w:t>
      </w:r>
      <w:r w:rsidR="00A97174">
        <w:t xml:space="preserve">estimated </w:t>
      </w:r>
      <w:r>
        <w:t xml:space="preserve">autocorrelations at fractional multiples of the seasonal lags.  </w:t>
      </w:r>
    </w:p>
    <w:p w14:paraId="62D753E7" w14:textId="77777777" w:rsidR="00A97174" w:rsidRDefault="00A97174" w:rsidP="002E4AD1"/>
    <w:p w14:paraId="79BABBD3" w14:textId="77777777" w:rsidR="00E73DB0" w:rsidRDefault="00E73DB0" w:rsidP="00E73DB0">
      <w:pPr>
        <w:ind w:left="1440"/>
      </w:pPr>
    </w:p>
    <w:p w14:paraId="0BC497F9" w14:textId="775B7720" w:rsidR="00E73DB0" w:rsidRPr="00762F11" w:rsidRDefault="00E73DB0" w:rsidP="00E73DB0">
      <w:pPr>
        <w:rPr>
          <w:szCs w:val="20"/>
          <w:lang w:val="es-ES"/>
        </w:rPr>
      </w:pPr>
      <w:r w:rsidRPr="00762F11">
        <w:rPr>
          <w:szCs w:val="20"/>
          <w:u w:val="single"/>
          <w:lang w:val="es-ES"/>
        </w:rPr>
        <w:t>Example</w:t>
      </w:r>
      <w:r w:rsidRPr="00762F11">
        <w:rPr>
          <w:szCs w:val="20"/>
          <w:lang w:val="es-ES"/>
        </w:rPr>
        <w:t>: ARIMA(0,1,1)</w:t>
      </w:r>
      <w:r w:rsidR="003F181D">
        <w:rPr>
          <w:szCs w:val="20"/>
        </w:rPr>
        <w:sym w:font="Symbol" w:char="F0B4"/>
      </w:r>
      <w:r w:rsidRPr="00762F11">
        <w:rPr>
          <w:szCs w:val="20"/>
          <w:lang w:val="es-ES"/>
        </w:rPr>
        <w:t>(0,1,1)</w:t>
      </w:r>
      <w:r w:rsidRPr="00762F11">
        <w:rPr>
          <w:position w:val="-4"/>
          <w:szCs w:val="13"/>
          <w:vertAlign w:val="subscript"/>
          <w:lang w:val="es-ES"/>
        </w:rPr>
        <w:t>12</w:t>
      </w:r>
      <w:r w:rsidRPr="00762F11">
        <w:rPr>
          <w:szCs w:val="20"/>
          <w:lang w:val="es-ES"/>
        </w:rPr>
        <w:t xml:space="preserve"> (</w:t>
      </w:r>
      <w:r w:rsidR="00A72000" w:rsidRPr="00A72000">
        <w:rPr>
          <w:szCs w:val="20"/>
          <w:lang w:val="es-ES"/>
        </w:rPr>
        <w:t>sarima011.011.12.</w:t>
      </w:r>
      <w:r w:rsidR="00F67871">
        <w:rPr>
          <w:szCs w:val="20"/>
          <w:lang w:val="es-ES"/>
        </w:rPr>
        <w:t>csv</w:t>
      </w:r>
      <w:r w:rsidR="0057057D" w:rsidRPr="00762F11">
        <w:rPr>
          <w:szCs w:val="20"/>
          <w:lang w:val="es-ES"/>
        </w:rPr>
        <w:t xml:space="preserve">, </w:t>
      </w:r>
      <w:r w:rsidR="00A72000" w:rsidRPr="00A72000">
        <w:rPr>
          <w:szCs w:val="20"/>
          <w:lang w:val="es-ES"/>
        </w:rPr>
        <w:t>sarima_011_011_12_sim.R</w:t>
      </w:r>
      <w:r w:rsidRPr="00762F11">
        <w:rPr>
          <w:szCs w:val="20"/>
          <w:lang w:val="es-ES"/>
        </w:rPr>
        <w:t>)</w:t>
      </w:r>
    </w:p>
    <w:p w14:paraId="1006EAED" w14:textId="77777777" w:rsidR="00ED2181" w:rsidRPr="00762F11" w:rsidRDefault="00ED2181" w:rsidP="00E73DB0">
      <w:pPr>
        <w:ind w:left="720"/>
        <w:rPr>
          <w:rFonts w:eastAsia="Arial"/>
          <w:szCs w:val="20"/>
          <w:lang w:val="es-ES"/>
        </w:rPr>
      </w:pPr>
    </w:p>
    <w:p w14:paraId="746F33CD" w14:textId="1CFFCC17" w:rsidR="004C2610" w:rsidRDefault="00E73DB0" w:rsidP="00E73DB0">
      <w:pPr>
        <w:ind w:left="720"/>
        <w:rPr>
          <w:rFonts w:eastAsia="Arial"/>
          <w:szCs w:val="20"/>
        </w:rPr>
      </w:pPr>
      <w:r>
        <w:rPr>
          <w:rFonts w:eastAsia="Arial"/>
          <w:szCs w:val="20"/>
        </w:rPr>
        <w:t xml:space="preserve">Suppose I want to </w:t>
      </w:r>
      <w:r w:rsidR="00A96327">
        <w:rPr>
          <w:rFonts w:eastAsia="Arial"/>
          <w:szCs w:val="20"/>
        </w:rPr>
        <w:t>simulate</w:t>
      </w:r>
      <w:r>
        <w:rPr>
          <w:rFonts w:eastAsia="Arial"/>
          <w:szCs w:val="20"/>
        </w:rPr>
        <w:t xml:space="preserve"> n</w:t>
      </w:r>
      <w:r w:rsidR="00A96327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>=</w:t>
      </w:r>
      <w:r w:rsidR="00A96327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 xml:space="preserve">200 observations from the above process with </w:t>
      </w:r>
      <w:r w:rsidR="002E4AD1" w:rsidRPr="002E4AD1">
        <w:rPr>
          <w:rFonts w:eastAsia="Arial"/>
          <w:position w:val="-10"/>
          <w:szCs w:val="20"/>
        </w:rPr>
        <w:object w:dxaOrig="499" w:dyaOrig="520" w14:anchorId="3D636231">
          <v:shape id="_x0000_i1034" type="#_x0000_t75" style="width:24.6pt;height:25.45pt" o:ole="">
            <v:imagedata r:id="rId26" o:title=""/>
          </v:shape>
          <o:OLEObject Type="Embed" ProgID="Equation.DSMT4" ShapeID="_x0000_i1034" DrawAspect="Content" ObjectID="_1703015459" r:id="rId27"/>
        </w:object>
      </w:r>
      <w:r w:rsidR="00D20A46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>=</w:t>
      </w:r>
      <w:r w:rsidR="00D20A46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 xml:space="preserve">25, </w:t>
      </w:r>
      <w:r>
        <w:rPr>
          <w:rFonts w:eastAsia="Arial"/>
          <w:szCs w:val="20"/>
        </w:rPr>
        <w:sym w:font="Symbol" w:char="F06D"/>
      </w:r>
      <w:r w:rsidR="00D20A46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>=</w:t>
      </w:r>
      <w:r w:rsidR="00D20A46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 xml:space="preserve">0, </w:t>
      </w:r>
      <w:r>
        <w:rPr>
          <w:rFonts w:eastAsia="Arial"/>
          <w:szCs w:val="20"/>
        </w:rPr>
        <w:sym w:font="Symbol" w:char="F071"/>
      </w:r>
      <w:r w:rsidR="00D20A46">
        <w:rPr>
          <w:rFonts w:eastAsia="Arial"/>
          <w:szCs w:val="20"/>
          <w:vertAlign w:val="subscript"/>
        </w:rPr>
        <w:t>1</w:t>
      </w:r>
      <w:r w:rsidR="00D20A46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>=</w:t>
      </w:r>
      <w:r w:rsidR="00D20A46">
        <w:rPr>
          <w:rFonts w:eastAsia="Arial"/>
          <w:szCs w:val="20"/>
        </w:rPr>
        <w:t xml:space="preserve"> </w:t>
      </w:r>
      <w:r w:rsidR="00D52114">
        <w:rPr>
          <w:rFonts w:eastAsia="Arial"/>
          <w:szCs w:val="20"/>
        </w:rPr>
        <w:t>-0</w:t>
      </w:r>
      <w:r>
        <w:rPr>
          <w:rFonts w:eastAsia="Arial"/>
          <w:szCs w:val="20"/>
        </w:rPr>
        <w:t xml:space="preserve">.4, and </w:t>
      </w:r>
      <w:r w:rsidR="000F17F9">
        <w:rPr>
          <w:rFonts w:eastAsia="Arial"/>
          <w:szCs w:val="20"/>
        </w:rPr>
        <w:br/>
      </w:r>
      <w:r>
        <w:rPr>
          <w:rFonts w:eastAsia="Arial"/>
          <w:szCs w:val="20"/>
        </w:rPr>
        <w:sym w:font="Symbol" w:char="F051"/>
      </w:r>
      <w:r w:rsidR="00D20A46">
        <w:rPr>
          <w:rFonts w:eastAsia="Arial"/>
          <w:szCs w:val="20"/>
          <w:vertAlign w:val="subscript"/>
        </w:rPr>
        <w:t>1</w:t>
      </w:r>
      <w:r w:rsidR="00D20A46">
        <w:rPr>
          <w:rFonts w:eastAsia="Arial"/>
          <w:szCs w:val="20"/>
        </w:rPr>
        <w:t xml:space="preserve"> </w:t>
      </w:r>
      <w:r>
        <w:rPr>
          <w:rFonts w:eastAsia="Arial"/>
          <w:szCs w:val="20"/>
        </w:rPr>
        <w:t>=</w:t>
      </w:r>
      <w:r w:rsidR="000F17F9">
        <w:rPr>
          <w:rFonts w:eastAsia="Arial"/>
          <w:szCs w:val="20"/>
        </w:rPr>
        <w:t xml:space="preserve"> -</w:t>
      </w:r>
      <w:r>
        <w:rPr>
          <w:rFonts w:eastAsia="Arial"/>
          <w:szCs w:val="20"/>
        </w:rPr>
        <w:t xml:space="preserve">0.6.  </w:t>
      </w:r>
    </w:p>
    <w:p w14:paraId="69233808" w14:textId="77777777" w:rsidR="004C2610" w:rsidRDefault="004C2610" w:rsidP="00E73DB0">
      <w:pPr>
        <w:ind w:left="720"/>
        <w:rPr>
          <w:rFonts w:eastAsia="Arial"/>
          <w:szCs w:val="20"/>
        </w:rPr>
      </w:pPr>
    </w:p>
    <w:p w14:paraId="07296ECA" w14:textId="77777777" w:rsidR="00E73DB0" w:rsidRDefault="00E73DB0" w:rsidP="00E73DB0">
      <w:pPr>
        <w:ind w:left="720"/>
        <w:rPr>
          <w:rFonts w:eastAsia="Arial"/>
          <w:szCs w:val="20"/>
        </w:rPr>
      </w:pPr>
      <w:r>
        <w:rPr>
          <w:rFonts w:eastAsia="Arial"/>
          <w:szCs w:val="20"/>
        </w:rPr>
        <w:t xml:space="preserve">The process </w:t>
      </w:r>
      <w:r w:rsidR="004C2610">
        <w:rPr>
          <w:rFonts w:eastAsia="Arial"/>
          <w:szCs w:val="20"/>
        </w:rPr>
        <w:t>can be written so that only x</w:t>
      </w:r>
      <w:r w:rsidR="004C2610">
        <w:rPr>
          <w:rFonts w:eastAsia="Arial"/>
          <w:szCs w:val="20"/>
          <w:vertAlign w:val="subscript"/>
        </w:rPr>
        <w:t>t</w:t>
      </w:r>
      <w:r w:rsidR="004C2610">
        <w:rPr>
          <w:rFonts w:eastAsia="Arial"/>
          <w:szCs w:val="20"/>
        </w:rPr>
        <w:t xml:space="preserve"> is on the left side.   </w:t>
      </w:r>
    </w:p>
    <w:p w14:paraId="5B8BF3BA" w14:textId="77777777" w:rsidR="00E73DB0" w:rsidRDefault="00E73DB0" w:rsidP="00E73DB0">
      <w:pPr>
        <w:rPr>
          <w:rFonts w:ascii="Times New Roman" w:hAnsi="Times New Roman"/>
          <w:vanish/>
        </w:rPr>
      </w:pPr>
    </w:p>
    <w:p w14:paraId="23121731" w14:textId="77777777" w:rsidR="00E73DB0" w:rsidRDefault="00E73DB0" w:rsidP="00E73DB0"/>
    <w:p w14:paraId="08106681" w14:textId="77777777" w:rsidR="00E73DB0" w:rsidRDefault="003F181D" w:rsidP="00E73DB0">
      <w:pPr>
        <w:ind w:left="720"/>
      </w:pPr>
      <w:r w:rsidRPr="004C2610">
        <w:rPr>
          <w:position w:val="-106"/>
        </w:rPr>
        <w:object w:dxaOrig="9940" w:dyaOrig="2320" w14:anchorId="28BAD7A1">
          <v:shape id="_x0000_i1035" type="#_x0000_t75" style="width:496.1pt;height:115.9pt" o:ole="">
            <v:imagedata r:id="rId28" o:title=""/>
          </v:shape>
          <o:OLEObject Type="Embed" ProgID="Equation.DSMT4" ShapeID="_x0000_i1035" DrawAspect="Content" ObjectID="_1703015460" r:id="rId29"/>
        </w:object>
      </w:r>
    </w:p>
    <w:p w14:paraId="78392313" w14:textId="77777777" w:rsidR="00E73DB0" w:rsidRDefault="00E73DB0" w:rsidP="00E73DB0">
      <w:pPr>
        <w:ind w:left="720"/>
      </w:pPr>
    </w:p>
    <w:p w14:paraId="4303834B" w14:textId="3A521C25" w:rsidR="00193AA2" w:rsidRPr="0073317B" w:rsidRDefault="00193AA2" w:rsidP="00E73DB0">
      <w:pPr>
        <w:ind w:left="720"/>
      </w:pPr>
      <w:r>
        <w:t xml:space="preserve">Using </w:t>
      </w:r>
      <w:r w:rsidRPr="001B60B7">
        <w:rPr>
          <w:rFonts w:ascii="Courier New" w:hAnsi="Courier New" w:cs="Courier New"/>
        </w:rPr>
        <w:t>ARMAacf()</w:t>
      </w:r>
      <w:r>
        <w:t>, we can see what the ACF and PACF is for model</w:t>
      </w:r>
      <w:r w:rsidR="003C6445">
        <w:t xml:space="preserve"> with </w:t>
      </w:r>
      <w:r w:rsidR="003C6445" w:rsidRPr="00D20A46">
        <w:rPr>
          <w:highlight w:val="yellow"/>
        </w:rPr>
        <w:t>d = 0, D = 0</w:t>
      </w:r>
      <w:r w:rsidR="003C6445">
        <w:t>, q = 1, and Q = 1</w:t>
      </w:r>
      <w:r w:rsidR="0073317B">
        <w:t xml:space="preserve">. </w:t>
      </w:r>
      <w:r w:rsidR="00A96327">
        <w:t>Because</w:t>
      </w:r>
      <w:r w:rsidR="0073317B">
        <w:t xml:space="preserve"> the function does not have a direct way to input the seasonal portion, we need to multiply out the MA </w:t>
      </w:r>
      <w:r w:rsidR="0073317B">
        <w:lastRenderedPageBreak/>
        <w:t xml:space="preserve">operators, </w:t>
      </w:r>
      <w:r w:rsidR="00C64E2E">
        <w:t>(1 - 0.4</w:t>
      </w:r>
      <w:proofErr w:type="gramStart"/>
      <w:r w:rsidR="00C64E2E">
        <w:t>B)</w:t>
      </w:r>
      <w:r w:rsidR="0073317B">
        <w:t>(</w:t>
      </w:r>
      <w:proofErr w:type="gramEnd"/>
      <w:r w:rsidR="0073317B">
        <w:t>1 - 0.6B</w:t>
      </w:r>
      <w:r w:rsidR="0073317B">
        <w:rPr>
          <w:vertAlign w:val="superscript"/>
        </w:rPr>
        <w:t>12</w:t>
      </w:r>
      <w:r w:rsidR="0073317B">
        <w:t>) = 1 - 0.4B - 0.6B</w:t>
      </w:r>
      <w:r w:rsidR="0073317B">
        <w:rPr>
          <w:vertAlign w:val="superscript"/>
        </w:rPr>
        <w:t>12</w:t>
      </w:r>
      <w:r w:rsidR="0073317B">
        <w:t xml:space="preserve"> + 0.24B</w:t>
      </w:r>
      <w:r w:rsidR="0073317B">
        <w:rPr>
          <w:vertAlign w:val="superscript"/>
        </w:rPr>
        <w:t>13</w:t>
      </w:r>
      <w:r w:rsidR="0073317B">
        <w:t xml:space="preserve"> and use this form in the </w:t>
      </w:r>
      <w:r w:rsidR="0073317B" w:rsidRPr="000F17F9">
        <w:rPr>
          <w:rFonts w:ascii="Courier New" w:hAnsi="Courier New" w:cs="Courier New"/>
        </w:rPr>
        <w:t>ma</w:t>
      </w:r>
      <w:r w:rsidR="0073317B">
        <w:t xml:space="preserve"> </w:t>
      </w:r>
      <w:r w:rsidR="000F17F9">
        <w:t>argument</w:t>
      </w:r>
      <w:r w:rsidR="0073317B">
        <w:t xml:space="preserve"> of </w:t>
      </w:r>
      <w:r w:rsidR="0073317B" w:rsidRPr="000F17F9">
        <w:rPr>
          <w:rFonts w:ascii="Courier New" w:hAnsi="Courier New" w:cs="Courier New"/>
        </w:rPr>
        <w:t>ARMAacf()</w:t>
      </w:r>
      <w:r w:rsidR="0073317B">
        <w:t xml:space="preserve">.  </w:t>
      </w:r>
    </w:p>
    <w:p w14:paraId="78D0A398" w14:textId="13FCB0F0" w:rsidR="003C6445" w:rsidRDefault="003C6445" w:rsidP="003C6445">
      <w:pPr>
        <w:pStyle w:val="R16"/>
        <w:ind w:left="1080"/>
        <w:rPr>
          <w:sz w:val="28"/>
        </w:rPr>
      </w:pPr>
    </w:p>
    <w:p w14:paraId="441B919B" w14:textId="5127A028" w:rsidR="003C6445" w:rsidRPr="003C6445" w:rsidRDefault="003C6445" w:rsidP="009D5662">
      <w:pPr>
        <w:pStyle w:val="R14"/>
      </w:pPr>
      <w:r w:rsidRPr="003C6445">
        <w:t>&gt; par(mfrow = c(1,2))</w:t>
      </w:r>
    </w:p>
    <w:p w14:paraId="70ADB575" w14:textId="15FFA1A9" w:rsidR="003C6445" w:rsidRDefault="003C6445" w:rsidP="009D5662">
      <w:pPr>
        <w:pStyle w:val="R14"/>
      </w:pPr>
      <w:r w:rsidRPr="003C6445">
        <w:t xml:space="preserve">&gt; plot(y = ARMAacf(ma = c(-0.4, rep(x = 0, times = 10), </w:t>
      </w:r>
    </w:p>
    <w:p w14:paraId="531734A7" w14:textId="7F3F65A3" w:rsidR="003C6445" w:rsidRDefault="003C6445" w:rsidP="009D5662">
      <w:pPr>
        <w:pStyle w:val="R14"/>
      </w:pPr>
      <w:r>
        <w:t xml:space="preserve">    </w:t>
      </w:r>
      <w:r w:rsidRPr="003C6445">
        <w:t xml:space="preserve">-0.6, 0.24), lag.max = 50, pacf = FALSE), x = 0:50, </w:t>
      </w:r>
    </w:p>
    <w:p w14:paraId="3C4BBAEB" w14:textId="5A311A98" w:rsidR="003C6445" w:rsidRDefault="003C6445" w:rsidP="009D5662">
      <w:pPr>
        <w:pStyle w:val="R14"/>
      </w:pPr>
      <w:r>
        <w:t xml:space="preserve">    </w:t>
      </w:r>
      <w:r w:rsidRPr="003C6445">
        <w:t xml:space="preserve">type = "h", ylim = c(-1,1), xlab = "h", ylab = </w:t>
      </w:r>
    </w:p>
    <w:p w14:paraId="404E9174" w14:textId="2CEE2690" w:rsidR="003C6445" w:rsidRDefault="003C6445" w:rsidP="009D5662">
      <w:pPr>
        <w:pStyle w:val="R14"/>
      </w:pPr>
      <w:r>
        <w:t xml:space="preserve">    </w:t>
      </w:r>
      <w:r w:rsidRPr="003C6445">
        <w:t xml:space="preserve">expression(rho(h)), main = "True ACF for </w:t>
      </w:r>
    </w:p>
    <w:p w14:paraId="212EDEF1" w14:textId="39FCAE9D" w:rsidR="003C6445" w:rsidRPr="003C6445" w:rsidRDefault="003C6445" w:rsidP="009D5662">
      <w:pPr>
        <w:pStyle w:val="R14"/>
      </w:pPr>
      <w:r>
        <w:t xml:space="preserve">    </w:t>
      </w:r>
      <w:r w:rsidRPr="003C6445">
        <w:t>ARIMA(1,0,1)x(0,0,1)_12")</w:t>
      </w:r>
    </w:p>
    <w:p w14:paraId="1E2B8830" w14:textId="3D6199D7" w:rsidR="003C6445" w:rsidRPr="003C6445" w:rsidRDefault="003C6445" w:rsidP="009D5662">
      <w:pPr>
        <w:pStyle w:val="R14"/>
      </w:pPr>
      <w:r w:rsidRPr="003C6445">
        <w:t>&gt; abline(h = 0)</w:t>
      </w:r>
    </w:p>
    <w:p w14:paraId="07145B9A" w14:textId="163D78F6" w:rsidR="003C6445" w:rsidRDefault="003C6445" w:rsidP="009D5662">
      <w:pPr>
        <w:pStyle w:val="R14"/>
      </w:pPr>
      <w:r w:rsidRPr="003C6445">
        <w:t xml:space="preserve">&gt; plot(x = ARMAacf(ma = c(-0.4, rep(x = 0, times = 10), </w:t>
      </w:r>
    </w:p>
    <w:p w14:paraId="330AE555" w14:textId="227DFDE6" w:rsidR="003C6445" w:rsidRDefault="003C6445" w:rsidP="009D5662">
      <w:pPr>
        <w:pStyle w:val="R14"/>
      </w:pPr>
      <w:r>
        <w:t xml:space="preserve">    </w:t>
      </w:r>
      <w:r w:rsidRPr="003C6445">
        <w:t xml:space="preserve">-0.6, 0.24), lag.max = 50, pacf = TRUE), type = </w:t>
      </w:r>
    </w:p>
    <w:p w14:paraId="440CC52C" w14:textId="3F69AA5A" w:rsidR="003C6445" w:rsidRDefault="003C6445" w:rsidP="009D5662">
      <w:pPr>
        <w:pStyle w:val="R14"/>
      </w:pPr>
      <w:r>
        <w:t xml:space="preserve">    </w:t>
      </w:r>
      <w:r w:rsidRPr="003C6445">
        <w:t xml:space="preserve">"h", ylim = c(-1,1), xlab = "h", ylab = </w:t>
      </w:r>
    </w:p>
    <w:p w14:paraId="38F4F3EA" w14:textId="65B9CCBF" w:rsidR="003C6445" w:rsidRDefault="003C6445" w:rsidP="009D5662">
      <w:pPr>
        <w:pStyle w:val="R14"/>
      </w:pPr>
      <w:r>
        <w:t xml:space="preserve">    </w:t>
      </w:r>
      <w:r w:rsidRPr="003C6445">
        <w:t xml:space="preserve">expression(phi1[hh]),main = "True PACF for </w:t>
      </w:r>
    </w:p>
    <w:p w14:paraId="283E2410" w14:textId="4DA6F95F" w:rsidR="003C6445" w:rsidRPr="003C6445" w:rsidRDefault="003C6445" w:rsidP="009D5662">
      <w:pPr>
        <w:pStyle w:val="R14"/>
      </w:pPr>
      <w:r>
        <w:t xml:space="preserve">    </w:t>
      </w:r>
      <w:r w:rsidRPr="003C6445">
        <w:t>ARIMA(1,0,1)x(0,0,1)_12")</w:t>
      </w:r>
    </w:p>
    <w:p w14:paraId="72FA3B4C" w14:textId="1E355E66" w:rsidR="003C6445" w:rsidRPr="003C6445" w:rsidRDefault="003C6445" w:rsidP="009D5662">
      <w:pPr>
        <w:pStyle w:val="R14"/>
      </w:pPr>
      <w:r w:rsidRPr="003C6445">
        <w:t>&gt; abline(h = 0)</w:t>
      </w:r>
    </w:p>
    <w:p w14:paraId="04C1C960" w14:textId="2AECA856" w:rsidR="003C6445" w:rsidRPr="003C6445" w:rsidRDefault="00E00759" w:rsidP="003C6445">
      <w:r w:rsidRPr="003C6445">
        <w:rPr>
          <w:noProof/>
        </w:rPr>
        <w:drawing>
          <wp:inline distT="0" distB="0" distL="0" distR="0" wp14:anchorId="22EF0F8F" wp14:editId="4B044781">
            <wp:extent cx="6858000" cy="4815840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29" b="2947"/>
                    <a:stretch/>
                  </pic:blipFill>
                  <pic:spPr bwMode="auto">
                    <a:xfrm>
                      <a:off x="0" y="0"/>
                      <a:ext cx="6858000" cy="481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57179B" w14:textId="77777777" w:rsidR="00A72000" w:rsidRDefault="00A343F8" w:rsidP="00A343F8">
      <w:pPr>
        <w:ind w:left="720"/>
      </w:pPr>
      <w:r>
        <w:lastRenderedPageBreak/>
        <w:t xml:space="preserve">To simulate data from the model, </w:t>
      </w:r>
      <w:r w:rsidR="00207000" w:rsidRPr="001B60B7">
        <w:rPr>
          <w:rFonts w:ascii="Courier New" w:hAnsi="Courier New" w:cs="Courier New"/>
        </w:rPr>
        <w:t>arima.sim()</w:t>
      </w:r>
      <w:r w:rsidR="00207000" w:rsidRPr="00207000">
        <w:rPr>
          <w:i/>
        </w:rPr>
        <w:t xml:space="preserve"> </w:t>
      </w:r>
      <w:r w:rsidR="00207000">
        <w:t>can be used; however, not in as easy a way as one would expect.</w:t>
      </w:r>
      <w:r w:rsidR="00A72000">
        <w:t xml:space="preserve">  </w:t>
      </w:r>
      <w:r w:rsidR="00A72000" w:rsidRPr="00A72000">
        <w:t>B</w:t>
      </w:r>
      <w:r w:rsidR="00A72000">
        <w:t>elow are a few notes:</w:t>
      </w:r>
    </w:p>
    <w:p w14:paraId="3D3163D5" w14:textId="7059D12A" w:rsidR="00A72000" w:rsidRDefault="00A72000" w:rsidP="00A343F8">
      <w:pPr>
        <w:ind w:left="720"/>
      </w:pPr>
    </w:p>
    <w:p w14:paraId="3994D70A" w14:textId="3D1D7173" w:rsidR="00A72000" w:rsidRDefault="00392FA6" w:rsidP="00A72000">
      <w:pPr>
        <w:numPr>
          <w:ilvl w:val="0"/>
          <w:numId w:val="10"/>
        </w:numPr>
      </w:pPr>
      <w:r>
        <w:t>M</w:t>
      </w:r>
      <w:r w:rsidR="00636A81">
        <w:t>ultipl</w:t>
      </w:r>
      <w:r w:rsidR="0073317B">
        <w:t xml:space="preserve">y out the AR and MA operators </w:t>
      </w:r>
      <w:r w:rsidR="00636A81">
        <w:t>and incorporate these into one</w:t>
      </w:r>
      <w:r w:rsidR="00636A81" w:rsidRPr="00636A81">
        <w:rPr>
          <w:i/>
        </w:rPr>
        <w:t xml:space="preserve"> </w:t>
      </w:r>
      <w:r w:rsidR="00636A81" w:rsidRPr="001B60B7">
        <w:rPr>
          <w:rFonts w:ascii="Courier New" w:hAnsi="Courier New" w:cs="Courier New"/>
        </w:rPr>
        <w:t>list()</w:t>
      </w:r>
      <w:r w:rsidR="00636A81">
        <w:t xml:space="preserve"> statement in </w:t>
      </w:r>
      <w:r w:rsidR="00636A81" w:rsidRPr="001B60B7">
        <w:rPr>
          <w:rFonts w:ascii="Courier New" w:hAnsi="Courier New" w:cs="Courier New"/>
        </w:rPr>
        <w:t>arima.sim()</w:t>
      </w:r>
      <w:r w:rsidR="00636A81">
        <w:t xml:space="preserve">.  </w:t>
      </w:r>
    </w:p>
    <w:p w14:paraId="1E0A7CA4" w14:textId="1FBA3962" w:rsidR="0073317B" w:rsidRDefault="00392FA6" w:rsidP="00A72000">
      <w:pPr>
        <w:numPr>
          <w:ilvl w:val="0"/>
          <w:numId w:val="10"/>
        </w:numPr>
      </w:pPr>
      <w:r>
        <w:t>P</w:t>
      </w:r>
      <w:r w:rsidR="00693BC1">
        <w:t xml:space="preserve">rogram </w:t>
      </w:r>
      <w:r>
        <w:t>the model</w:t>
      </w:r>
      <w:r w:rsidR="00693BC1">
        <w:t xml:space="preserve"> into </w:t>
      </w:r>
      <w:r>
        <w:t xml:space="preserve">R and use the </w:t>
      </w:r>
      <w:proofErr w:type="gramStart"/>
      <w:r w:rsidR="00693BC1" w:rsidRPr="00392FA6">
        <w:rPr>
          <w:rFonts w:ascii="Courier New" w:hAnsi="Courier New" w:cs="Courier New"/>
        </w:rPr>
        <w:t>for</w:t>
      </w:r>
      <w:r w:rsidRPr="00392FA6">
        <w:rPr>
          <w:rFonts w:ascii="Courier New" w:hAnsi="Courier New" w:cs="Courier New"/>
        </w:rPr>
        <w:t>(</w:t>
      </w:r>
      <w:proofErr w:type="gramEnd"/>
      <w:r w:rsidRPr="00392FA6">
        <w:rPr>
          <w:rFonts w:ascii="Courier New" w:hAnsi="Courier New" w:cs="Courier New"/>
        </w:rPr>
        <w:t>)</w:t>
      </w:r>
      <w:r>
        <w:t xml:space="preserve"> function to loop over its components </w:t>
      </w:r>
      <w:r w:rsidR="00693BC1">
        <w:t xml:space="preserve">in a </w:t>
      </w:r>
      <w:r w:rsidR="00ED4455">
        <w:t>similar manner to what we did for the AR(1) example.</w:t>
      </w:r>
      <w:r w:rsidR="00693BC1">
        <w:t xml:space="preserve"> </w:t>
      </w:r>
    </w:p>
    <w:p w14:paraId="1B9AEBAD" w14:textId="28DFE50D" w:rsidR="00E67ABB" w:rsidRDefault="00392FA6" w:rsidP="00A72000">
      <w:pPr>
        <w:numPr>
          <w:ilvl w:val="0"/>
          <w:numId w:val="10"/>
        </w:numPr>
      </w:pPr>
      <w:r>
        <w:t xml:space="preserve">Use a user-written package. The </w:t>
      </w:r>
      <w:r w:rsidRPr="00392FA6">
        <w:rPr>
          <w:rFonts w:ascii="Courier New" w:hAnsi="Courier New" w:cs="Courier New"/>
        </w:rPr>
        <w:t>astsa</w:t>
      </w:r>
      <w:r>
        <w:t xml:space="preserve"> package includes the </w:t>
      </w:r>
      <w:r w:rsidRPr="00392FA6">
        <w:rPr>
          <w:rFonts w:ascii="Courier New" w:hAnsi="Courier New" w:cs="Courier New"/>
        </w:rPr>
        <w:t>sarima.sim()</w:t>
      </w:r>
      <w:r>
        <w:t xml:space="preserve"> function for this purpose.</w:t>
      </w:r>
      <w:r w:rsidR="0093278F">
        <w:t xml:space="preserve"> An example is given at the end of the program. </w:t>
      </w:r>
      <w:r>
        <w:t xml:space="preserve"> </w:t>
      </w:r>
    </w:p>
    <w:p w14:paraId="135C6989" w14:textId="77777777" w:rsidR="00693BC1" w:rsidRDefault="00693BC1" w:rsidP="0073317B">
      <w:pPr>
        <w:ind w:left="720"/>
      </w:pPr>
      <w:r>
        <w:t xml:space="preserve"> </w:t>
      </w:r>
    </w:p>
    <w:p w14:paraId="5B496AF5" w14:textId="5A5B7BAE" w:rsidR="00A343F8" w:rsidRPr="0073317B" w:rsidRDefault="00193AA2" w:rsidP="0073317B">
      <w:pPr>
        <w:ind w:left="720"/>
      </w:pPr>
      <w:r>
        <w:t>I simulated observations from the model in the past and put them in</w:t>
      </w:r>
      <w:r w:rsidR="000F17F9">
        <w:t xml:space="preserve">to a comma delimited file. </w:t>
      </w:r>
      <w:r>
        <w:t xml:space="preserve">I am going to use this data for the rest of the example. </w:t>
      </w:r>
      <w:r w:rsidR="0093278F">
        <w:t xml:space="preserve">An additional </w:t>
      </w:r>
      <w:r w:rsidR="00A343F8" w:rsidRPr="004307EE">
        <w:rPr>
          <w:szCs w:val="20"/>
          <w:highlight w:val="yellow"/>
        </w:rPr>
        <w:t xml:space="preserve">24 additional observations </w:t>
      </w:r>
      <w:r w:rsidR="0093278F">
        <w:rPr>
          <w:szCs w:val="20"/>
          <w:highlight w:val="yellow"/>
        </w:rPr>
        <w:t xml:space="preserve">were simulated </w:t>
      </w:r>
      <w:r w:rsidR="00A343F8" w:rsidRPr="004307EE">
        <w:rPr>
          <w:szCs w:val="20"/>
          <w:highlight w:val="yellow"/>
        </w:rPr>
        <w:t>at the end of the t</w:t>
      </w:r>
      <w:r w:rsidR="000F17F9">
        <w:rPr>
          <w:szCs w:val="20"/>
          <w:highlight w:val="yellow"/>
        </w:rPr>
        <w:t xml:space="preserve"> </w:t>
      </w:r>
      <w:r w:rsidR="00A343F8" w:rsidRPr="004307EE">
        <w:rPr>
          <w:szCs w:val="20"/>
          <w:highlight w:val="yellow"/>
        </w:rPr>
        <w:t>=</w:t>
      </w:r>
      <w:r w:rsidR="000F17F9">
        <w:rPr>
          <w:szCs w:val="20"/>
          <w:highlight w:val="yellow"/>
        </w:rPr>
        <w:t xml:space="preserve"> </w:t>
      </w:r>
      <w:r w:rsidR="00A343F8" w:rsidRPr="004307EE">
        <w:rPr>
          <w:szCs w:val="20"/>
          <w:highlight w:val="yellow"/>
        </w:rPr>
        <w:t>1,</w:t>
      </w:r>
      <w:r w:rsidR="000F17F9">
        <w:rPr>
          <w:szCs w:val="20"/>
          <w:highlight w:val="yellow"/>
        </w:rPr>
        <w:t xml:space="preserve"> </w:t>
      </w:r>
      <w:r w:rsidR="00A343F8" w:rsidRPr="004307EE">
        <w:rPr>
          <w:szCs w:val="20"/>
          <w:highlight w:val="yellow"/>
        </w:rPr>
        <w:t>…,</w:t>
      </w:r>
      <w:r w:rsidR="000F17F9">
        <w:rPr>
          <w:szCs w:val="20"/>
          <w:highlight w:val="yellow"/>
        </w:rPr>
        <w:t xml:space="preserve"> </w:t>
      </w:r>
      <w:r w:rsidR="00A343F8" w:rsidRPr="004307EE">
        <w:rPr>
          <w:szCs w:val="20"/>
          <w:highlight w:val="yellow"/>
        </w:rPr>
        <w:t>200 series so that forecasted values can be compared to the true future values.</w:t>
      </w:r>
      <w:r w:rsidR="00A343F8">
        <w:rPr>
          <w:szCs w:val="20"/>
        </w:rPr>
        <w:t xml:space="preserve"> Below is the code needed to </w:t>
      </w:r>
      <w:r w:rsidR="00BC441C">
        <w:rPr>
          <w:szCs w:val="20"/>
        </w:rPr>
        <w:t xml:space="preserve">read </w:t>
      </w:r>
      <w:r w:rsidR="0093278F">
        <w:rPr>
          <w:szCs w:val="20"/>
        </w:rPr>
        <w:t xml:space="preserve">and plot </w:t>
      </w:r>
      <w:r w:rsidR="00BC441C">
        <w:rPr>
          <w:szCs w:val="20"/>
        </w:rPr>
        <w:t>the data</w:t>
      </w:r>
      <w:r w:rsidR="00A343F8">
        <w:rPr>
          <w:szCs w:val="20"/>
        </w:rPr>
        <w:t xml:space="preserve">.  </w:t>
      </w:r>
    </w:p>
    <w:p w14:paraId="2A993011" w14:textId="77777777" w:rsidR="00A343F8" w:rsidRDefault="00A343F8" w:rsidP="00A343F8">
      <w:pPr>
        <w:ind w:left="360"/>
        <w:rPr>
          <w:szCs w:val="20"/>
        </w:rPr>
      </w:pPr>
    </w:p>
    <w:p w14:paraId="1FECFB73" w14:textId="258D9E11" w:rsidR="00BC441C" w:rsidRPr="001B6523" w:rsidRDefault="001B60B7" w:rsidP="001B6523">
      <w:pPr>
        <w:pStyle w:val="R16"/>
        <w:rPr>
          <w:sz w:val="28"/>
        </w:rPr>
      </w:pPr>
      <w:r w:rsidRPr="001B60B7">
        <w:rPr>
          <w:sz w:val="28"/>
        </w:rPr>
        <w:t>&gt; sarima.data &lt;- read.csv(file = "sarima011.011.12.csv")</w:t>
      </w:r>
      <w:r w:rsidR="00BC441C" w:rsidRPr="001B6523">
        <w:rPr>
          <w:sz w:val="28"/>
        </w:rPr>
        <w:t xml:space="preserve"> </w:t>
      </w:r>
    </w:p>
    <w:p w14:paraId="61773B06" w14:textId="468C791E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&gt; head(sarima.data)</w:t>
      </w:r>
    </w:p>
    <w:p w14:paraId="362043A0" w14:textId="77777777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 xml:space="preserve">          x time</w:t>
      </w:r>
    </w:p>
    <w:p w14:paraId="0ECF20ED" w14:textId="77777777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1 -167.6940    1</w:t>
      </w:r>
    </w:p>
    <w:p w14:paraId="3B2EE8BC" w14:textId="77777777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2 -171.0745    2</w:t>
      </w:r>
    </w:p>
    <w:p w14:paraId="11A33676" w14:textId="77777777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3 -168.8319    3</w:t>
      </w:r>
    </w:p>
    <w:p w14:paraId="3D6D0F41" w14:textId="77777777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4 -172.4671    4</w:t>
      </w:r>
    </w:p>
    <w:p w14:paraId="1BEF07E8" w14:textId="77777777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5 -172.4534    5</w:t>
      </w:r>
    </w:p>
    <w:p w14:paraId="3C0F1A36" w14:textId="77777777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6 -191.5866    6</w:t>
      </w:r>
    </w:p>
    <w:p w14:paraId="2A6D55AC" w14:textId="77777777" w:rsidR="00BC441C" w:rsidRPr="001B6523" w:rsidRDefault="00BC441C" w:rsidP="001B6523">
      <w:pPr>
        <w:pStyle w:val="R16"/>
        <w:rPr>
          <w:sz w:val="28"/>
        </w:rPr>
      </w:pPr>
    </w:p>
    <w:p w14:paraId="3F7C68F9" w14:textId="150B3799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>&gt; x</w:t>
      </w:r>
      <w:r w:rsidR="001B60B7">
        <w:rPr>
          <w:sz w:val="28"/>
        </w:rPr>
        <w:t xml:space="preserve"> </w:t>
      </w:r>
      <w:r w:rsidRPr="001B6523">
        <w:rPr>
          <w:sz w:val="28"/>
        </w:rPr>
        <w:t>&lt;-</w:t>
      </w:r>
      <w:r w:rsidR="001B60B7">
        <w:rPr>
          <w:sz w:val="28"/>
        </w:rPr>
        <w:t xml:space="preserve"> </w:t>
      </w:r>
      <w:r w:rsidRPr="001B6523">
        <w:rPr>
          <w:sz w:val="28"/>
        </w:rPr>
        <w:t>sarima.data$x[</w:t>
      </w:r>
      <w:r w:rsidRPr="00EC4ABC">
        <w:rPr>
          <w:sz w:val="28"/>
          <w:highlight w:val="yellow"/>
        </w:rPr>
        <w:t>1:200</w:t>
      </w:r>
      <w:bookmarkStart w:id="2" w:name="_GoBack"/>
      <w:bookmarkEnd w:id="2"/>
      <w:r w:rsidRPr="001B6523">
        <w:rPr>
          <w:sz w:val="28"/>
        </w:rPr>
        <w:t>]</w:t>
      </w:r>
    </w:p>
    <w:p w14:paraId="22D3E8DB" w14:textId="77777777" w:rsidR="00BC441C" w:rsidRPr="001B6523" w:rsidRDefault="00BC441C" w:rsidP="001B6523">
      <w:pPr>
        <w:pStyle w:val="R16"/>
        <w:rPr>
          <w:sz w:val="28"/>
        </w:rPr>
      </w:pPr>
    </w:p>
    <w:p w14:paraId="3698EF94" w14:textId="1496F223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lastRenderedPageBreak/>
        <w:t>&gt; #Plot of the data</w:t>
      </w:r>
    </w:p>
    <w:p w14:paraId="222FB241" w14:textId="4B357367" w:rsidR="00BC441C" w:rsidRPr="001B6523" w:rsidRDefault="001B60B7" w:rsidP="001B6523">
      <w:pPr>
        <w:pStyle w:val="R16"/>
        <w:rPr>
          <w:sz w:val="28"/>
        </w:rPr>
      </w:pPr>
      <w:r>
        <w:rPr>
          <w:sz w:val="28"/>
        </w:rPr>
        <w:t>&gt; p</w:t>
      </w:r>
      <w:r w:rsidR="00BC441C" w:rsidRPr="001B6523">
        <w:rPr>
          <w:sz w:val="28"/>
        </w:rPr>
        <w:t xml:space="preserve">lot(x = x, ylab = expression(x[t]), xlab = "t", type </w:t>
      </w:r>
    </w:p>
    <w:p w14:paraId="1AD62728" w14:textId="3C633643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 xml:space="preserve">    = "l", col = "red", main = "Data simulated from </w:t>
      </w:r>
    </w:p>
    <w:p w14:paraId="24A8DE35" w14:textId="027FFD22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 xml:space="preserve">    ARIMA(0,1,1)x(0,1,1)_12", panel.first</w:t>
      </w:r>
      <w:r w:rsidR="00683786">
        <w:rPr>
          <w:sz w:val="28"/>
        </w:rPr>
        <w:t xml:space="preserve"> </w:t>
      </w:r>
      <w:r w:rsidRPr="001B6523">
        <w:rPr>
          <w:sz w:val="28"/>
        </w:rPr>
        <w:t>=</w:t>
      </w:r>
      <w:r w:rsidR="00683786">
        <w:rPr>
          <w:sz w:val="28"/>
        </w:rPr>
        <w:t xml:space="preserve"> </w:t>
      </w:r>
      <w:r w:rsidRPr="001B6523">
        <w:rPr>
          <w:sz w:val="28"/>
        </w:rPr>
        <w:t xml:space="preserve">grid(col = </w:t>
      </w:r>
    </w:p>
    <w:p w14:paraId="7D616553" w14:textId="3FC780C8" w:rsidR="00BC441C" w:rsidRPr="001B6523" w:rsidRDefault="00BC441C" w:rsidP="001B6523">
      <w:pPr>
        <w:pStyle w:val="R16"/>
        <w:rPr>
          <w:sz w:val="28"/>
        </w:rPr>
      </w:pPr>
      <w:r w:rsidRPr="001B6523">
        <w:rPr>
          <w:sz w:val="28"/>
        </w:rPr>
        <w:t xml:space="preserve">    "gray", lty = "dotted"))</w:t>
      </w:r>
    </w:p>
    <w:p w14:paraId="1C792BB2" w14:textId="5143EAFA" w:rsidR="00BC441C" w:rsidRPr="001B6523" w:rsidRDefault="00BC441C" w:rsidP="00D20A46">
      <w:pPr>
        <w:pStyle w:val="R16"/>
        <w:rPr>
          <w:sz w:val="28"/>
        </w:rPr>
      </w:pPr>
      <w:r w:rsidRPr="001B6523">
        <w:rPr>
          <w:sz w:val="28"/>
        </w:rPr>
        <w:t>&gt; points(x = x, pch = 20, col = "blue")</w:t>
      </w:r>
    </w:p>
    <w:p w14:paraId="6F8E1FF5" w14:textId="67AFE5A3" w:rsidR="001B6523" w:rsidRPr="001B6523" w:rsidRDefault="00E00759" w:rsidP="001B6523">
      <w:r w:rsidRPr="001B6523">
        <w:rPr>
          <w:noProof/>
        </w:rPr>
        <w:drawing>
          <wp:inline distT="0" distB="0" distL="0" distR="0" wp14:anchorId="4834B325" wp14:editId="2A85BCFC">
            <wp:extent cx="6858000" cy="51714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CE11B" w14:textId="7024E094" w:rsidR="00321A48" w:rsidRDefault="00321A48" w:rsidP="00D20A46">
      <w:pPr>
        <w:ind w:left="720"/>
      </w:pPr>
      <w:r>
        <w:t>I also constructed another plot of the data using the gridlines to determine the seasonal behavior (looks like s</w:t>
      </w:r>
      <w:r w:rsidR="001B60B7">
        <w:t xml:space="preserve"> </w:t>
      </w:r>
      <w:r>
        <w:t>=</w:t>
      </w:r>
      <w:r w:rsidR="001B60B7">
        <w:t xml:space="preserve"> </w:t>
      </w:r>
      <w:r>
        <w:t xml:space="preserve">12). </w:t>
      </w:r>
    </w:p>
    <w:p w14:paraId="7E04A03F" w14:textId="77777777" w:rsidR="00D20A46" w:rsidRDefault="00D20A46" w:rsidP="00321A48">
      <w:pPr>
        <w:pStyle w:val="R16"/>
        <w:rPr>
          <w:sz w:val="28"/>
        </w:rPr>
      </w:pPr>
    </w:p>
    <w:p w14:paraId="1284901E" w14:textId="19DDAB16" w:rsidR="00321A48" w:rsidRDefault="00321A48" w:rsidP="000F17F9">
      <w:pPr>
        <w:pStyle w:val="R14"/>
      </w:pPr>
      <w:r w:rsidRPr="00321A48">
        <w:t xml:space="preserve">&gt; # The xaxt = "n" option prevents the x-axis tick marks </w:t>
      </w:r>
    </w:p>
    <w:p w14:paraId="029992DD" w14:textId="7BC53DB2" w:rsidR="00321A48" w:rsidRPr="00321A48" w:rsidRDefault="00321A48" w:rsidP="000F17F9">
      <w:pPr>
        <w:pStyle w:val="R14"/>
      </w:pPr>
      <w:r>
        <w:t xml:space="preserve">&gt; </w:t>
      </w:r>
      <w:r w:rsidR="001B60B7">
        <w:t>#</w:t>
      </w:r>
      <w:r>
        <w:t xml:space="preserve">  </w:t>
      </w:r>
      <w:r w:rsidR="000F17F9">
        <w:t xml:space="preserve"> </w:t>
      </w:r>
      <w:r w:rsidRPr="00321A48">
        <w:t xml:space="preserve">from being drawn </w:t>
      </w:r>
    </w:p>
    <w:p w14:paraId="58A3D218" w14:textId="4FB1A9CB" w:rsidR="00321A48" w:rsidRPr="00321A48" w:rsidRDefault="00321A48" w:rsidP="000F17F9">
      <w:pPr>
        <w:pStyle w:val="R14"/>
      </w:pPr>
      <w:r w:rsidRPr="00321A48">
        <w:t xml:space="preserve">&gt; plot(x = x, ylab = expression(x[t]), xlab = "t", type = </w:t>
      </w:r>
    </w:p>
    <w:p w14:paraId="1FBFCA33" w14:textId="3C52BF2E" w:rsidR="00321A48" w:rsidRDefault="00321A48" w:rsidP="000F17F9">
      <w:pPr>
        <w:pStyle w:val="R14"/>
      </w:pPr>
      <w:r w:rsidRPr="00321A48">
        <w:t xml:space="preserve">    "l", col = "red", </w:t>
      </w:r>
      <w:proofErr w:type="spellStart"/>
      <w:r w:rsidRPr="00321A48">
        <w:t>xaxt</w:t>
      </w:r>
      <w:proofErr w:type="spellEnd"/>
      <w:r w:rsidRPr="00321A48">
        <w:t xml:space="preserve"> = "n", main =  </w:t>
      </w:r>
    </w:p>
    <w:p w14:paraId="1BBCCB17" w14:textId="3C20CEFB" w:rsidR="00321A48" w:rsidRPr="00321A48" w:rsidRDefault="00321A48" w:rsidP="000F17F9">
      <w:pPr>
        <w:pStyle w:val="R14"/>
      </w:pPr>
      <w:r>
        <w:t xml:space="preserve">    </w:t>
      </w:r>
      <w:r w:rsidRPr="00321A48">
        <w:t>"Data simulated from ARIMA(0,1,1)x(0,1,1)_12")</w:t>
      </w:r>
    </w:p>
    <w:p w14:paraId="34C7EC8D" w14:textId="75648D89" w:rsidR="00321A48" w:rsidRPr="00321A48" w:rsidRDefault="00321A48" w:rsidP="000F17F9">
      <w:pPr>
        <w:pStyle w:val="R14"/>
      </w:pPr>
      <w:r w:rsidRPr="00321A48">
        <w:t>&gt; points(x = x, pch = 20, col = "blue")</w:t>
      </w:r>
    </w:p>
    <w:p w14:paraId="74CAA3BA" w14:textId="529896FB" w:rsidR="00321A48" w:rsidRPr="00321A48" w:rsidRDefault="00321A48" w:rsidP="000F17F9">
      <w:pPr>
        <w:pStyle w:val="R14"/>
      </w:pPr>
      <w:r w:rsidRPr="00321A48">
        <w:lastRenderedPageBreak/>
        <w:t xml:space="preserve">&gt; #x-axis </w:t>
      </w:r>
    </w:p>
    <w:p w14:paraId="741E60A4" w14:textId="3D6AC65F" w:rsidR="00321A48" w:rsidRPr="00321A48" w:rsidRDefault="00321A48" w:rsidP="000F17F9">
      <w:pPr>
        <w:pStyle w:val="R14"/>
      </w:pPr>
      <w:r w:rsidRPr="00321A48">
        <w:t>&gt; #  Ma</w:t>
      </w:r>
      <w:r>
        <w:t>jor and minor tick marks - see i</w:t>
      </w:r>
      <w:r w:rsidRPr="00321A48">
        <w:t>ntro. to R examples</w:t>
      </w:r>
    </w:p>
    <w:p w14:paraId="4C6E7A99" w14:textId="4730AA00" w:rsidR="00321A48" w:rsidRPr="00321A48" w:rsidRDefault="00321A48" w:rsidP="000F17F9">
      <w:pPr>
        <w:pStyle w:val="R14"/>
      </w:pPr>
      <w:r w:rsidRPr="00321A48">
        <w:t xml:space="preserve">&gt; axis(side = 1, at = seq(from = 0, to = 192, by = 12)) </w:t>
      </w:r>
    </w:p>
    <w:p w14:paraId="456225B6" w14:textId="2E44BC71" w:rsidR="00321A48" w:rsidRDefault="00321A48" w:rsidP="000F17F9">
      <w:pPr>
        <w:pStyle w:val="R14"/>
      </w:pPr>
      <w:r w:rsidRPr="00321A48">
        <w:t xml:space="preserve">&gt; axis(side = 1, at = seq(from = 0, to = 200, by = 2), </w:t>
      </w:r>
    </w:p>
    <w:p w14:paraId="614D80B2" w14:textId="179B4332" w:rsidR="00321A48" w:rsidRPr="00321A48" w:rsidRDefault="00321A48" w:rsidP="000F17F9">
      <w:pPr>
        <w:pStyle w:val="R14"/>
      </w:pPr>
      <w:r>
        <w:t xml:space="preserve">    </w:t>
      </w:r>
      <w:r w:rsidRPr="00321A48">
        <w:t xml:space="preserve">tck = 0.01, labels = FALSE) </w:t>
      </w:r>
    </w:p>
    <w:p w14:paraId="754F14BD" w14:textId="2B3EE05A" w:rsidR="00321A48" w:rsidRDefault="00321A48" w:rsidP="000F17F9">
      <w:pPr>
        <w:pStyle w:val="R14"/>
      </w:pPr>
      <w:r w:rsidRPr="00321A48">
        <w:t xml:space="preserve">&gt; </w:t>
      </w:r>
      <w:r w:rsidR="000F17F9">
        <w:t>a</w:t>
      </w:r>
      <w:r w:rsidRPr="00321A48">
        <w:t xml:space="preserve">bline(v = seq(from = 0, to = 192, by = 12), lty = </w:t>
      </w:r>
    </w:p>
    <w:p w14:paraId="75DB7BF6" w14:textId="77777777" w:rsidR="00321A48" w:rsidRPr="00321A48" w:rsidRDefault="00321A48" w:rsidP="000F17F9">
      <w:pPr>
        <w:pStyle w:val="R14"/>
      </w:pPr>
      <w:r>
        <w:t xml:space="preserve">      </w:t>
      </w:r>
      <w:r w:rsidRPr="00321A48">
        <w:t>"dotted", col = "lightgray")</w:t>
      </w:r>
    </w:p>
    <w:p w14:paraId="45793CFF" w14:textId="068E7F99" w:rsidR="00321A48" w:rsidRPr="00321A48" w:rsidRDefault="00321A48" w:rsidP="00ED4455">
      <w:pPr>
        <w:pStyle w:val="R14"/>
      </w:pPr>
      <w:r w:rsidRPr="00321A48">
        <w:t xml:space="preserve">&gt; #y-axis </w:t>
      </w:r>
    </w:p>
    <w:p w14:paraId="5725D6EE" w14:textId="726DE2A8" w:rsidR="00321A48" w:rsidRDefault="00321A48" w:rsidP="000F17F9">
      <w:pPr>
        <w:pStyle w:val="R14"/>
      </w:pPr>
      <w:r w:rsidRPr="00321A48">
        <w:t xml:space="preserve">&gt; </w:t>
      </w:r>
      <w:proofErr w:type="gramStart"/>
      <w:r w:rsidRPr="00321A48">
        <w:t>abline(</w:t>
      </w:r>
      <w:proofErr w:type="gramEnd"/>
      <w:r w:rsidRPr="00321A48">
        <w:t>h = se</w:t>
      </w:r>
      <w:r w:rsidR="002F6BA9">
        <w:t xml:space="preserve">q(from = -350, to = -150, by = </w:t>
      </w:r>
      <w:r w:rsidRPr="00321A48">
        <w:t xml:space="preserve">50), lty = </w:t>
      </w:r>
    </w:p>
    <w:p w14:paraId="61B34F8F" w14:textId="01C2B7D6" w:rsidR="00321A48" w:rsidRPr="00321A48" w:rsidRDefault="00321A48" w:rsidP="000F17F9">
      <w:pPr>
        <w:pStyle w:val="R14"/>
      </w:pPr>
      <w:r>
        <w:t xml:space="preserve">    </w:t>
      </w:r>
      <w:r w:rsidRPr="00321A48">
        <w:t>"dotted", col = "lightgray")</w:t>
      </w:r>
    </w:p>
    <w:p w14:paraId="37001EC1" w14:textId="323379F5" w:rsidR="00321A48" w:rsidRDefault="00E00759" w:rsidP="00321A48">
      <w:pPr>
        <w:jc w:val="center"/>
      </w:pPr>
      <w:r w:rsidRPr="00321A48">
        <w:rPr>
          <w:noProof/>
        </w:rPr>
        <w:drawing>
          <wp:inline distT="0" distB="0" distL="0" distR="0" wp14:anchorId="28C9763F" wp14:editId="78CED7A3">
            <wp:extent cx="6858000" cy="51714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A8AAFB" w14:textId="621D998A" w:rsidR="002D75C0" w:rsidRDefault="00321A48" w:rsidP="002D75C0">
      <w:pPr>
        <w:ind w:left="720"/>
      </w:pPr>
      <w:r>
        <w:t>N</w:t>
      </w:r>
      <w:r w:rsidR="001B6523">
        <w:t xml:space="preserve">ext </w:t>
      </w:r>
      <w:r w:rsidR="00F16B28">
        <w:t>are</w:t>
      </w:r>
      <w:r w:rsidR="002D75C0">
        <w:t xml:space="preserve"> the </w:t>
      </w:r>
      <w:r w:rsidR="001B6523">
        <w:t xml:space="preserve">plots of the estimated </w:t>
      </w:r>
      <w:r w:rsidR="001B60B7">
        <w:t xml:space="preserve">ACF and PACF. </w:t>
      </w:r>
      <w:r w:rsidR="00DB4DBF">
        <w:t xml:space="preserve">Notice the </w:t>
      </w:r>
      <w:r w:rsidR="00DB4DBF" w:rsidRPr="001B60B7">
        <w:rPr>
          <w:rFonts w:ascii="Courier New" w:hAnsi="Courier New" w:cs="Courier New"/>
        </w:rPr>
        <w:t>lag.max</w:t>
      </w:r>
      <w:r w:rsidR="00DB4DBF">
        <w:t xml:space="preserve"> command is used to increase the number of lags shown on the plot. This is helpful to see a seasonal pattern.</w:t>
      </w:r>
      <w:r w:rsidR="000F17F9">
        <w:t xml:space="preserve"> </w:t>
      </w:r>
      <w:r w:rsidR="002D75C0">
        <w:t>Obviously, the data is nonstationary in the mean.</w:t>
      </w:r>
      <w:r w:rsidR="00DB4DBF">
        <w:t xml:space="preserve">  </w:t>
      </w:r>
    </w:p>
    <w:p w14:paraId="53B422FE" w14:textId="77777777" w:rsidR="00DB4DBF" w:rsidRPr="00DB4DBF" w:rsidRDefault="00DB4DBF" w:rsidP="00DB4DBF">
      <w:pPr>
        <w:ind w:left="2160"/>
        <w:rPr>
          <w:sz w:val="28"/>
          <w:szCs w:val="28"/>
        </w:rPr>
      </w:pPr>
    </w:p>
    <w:p w14:paraId="40AF52E0" w14:textId="044B2041" w:rsidR="001B6523" w:rsidRPr="001B6523" w:rsidRDefault="001B6523" w:rsidP="001B60B7">
      <w:pPr>
        <w:pStyle w:val="R14"/>
      </w:pPr>
      <w:r w:rsidRPr="001B6523">
        <w:t>&gt; #ACF and PACF of x_t</w:t>
      </w:r>
    </w:p>
    <w:p w14:paraId="438CED1B" w14:textId="34341D90" w:rsidR="001B6523" w:rsidRPr="001B6523" w:rsidRDefault="001B6523" w:rsidP="001B60B7">
      <w:pPr>
        <w:pStyle w:val="R14"/>
      </w:pPr>
      <w:r w:rsidRPr="001B6523">
        <w:lastRenderedPageBreak/>
        <w:t>&gt; par(mfcol = c(1,2))</w:t>
      </w:r>
    </w:p>
    <w:p w14:paraId="1070F01D" w14:textId="54915C12" w:rsidR="001B6523" w:rsidRDefault="001B6523" w:rsidP="001B60B7">
      <w:pPr>
        <w:pStyle w:val="R14"/>
      </w:pPr>
      <w:r w:rsidRPr="001B6523">
        <w:t xml:space="preserve">&gt; acf(x = x, type = "correlation", lag.max = 50, ylim = </w:t>
      </w:r>
    </w:p>
    <w:p w14:paraId="57B85111" w14:textId="06F328B6" w:rsidR="001B6523" w:rsidRDefault="001B6523" w:rsidP="001B60B7">
      <w:pPr>
        <w:pStyle w:val="R14"/>
      </w:pPr>
      <w:r>
        <w:t xml:space="preserve">    </w:t>
      </w:r>
      <w:r w:rsidRPr="001B6523">
        <w:t xml:space="preserve">c(-1,1), main = expression(paste("Estimated ACF plot </w:t>
      </w:r>
    </w:p>
    <w:p w14:paraId="550ACC6C" w14:textId="7D69F5EB" w:rsidR="001B6523" w:rsidRPr="001B6523" w:rsidRDefault="001B6523" w:rsidP="001B60B7">
      <w:pPr>
        <w:pStyle w:val="R14"/>
      </w:pPr>
      <w:r>
        <w:t xml:space="preserve">    </w:t>
      </w:r>
      <w:r w:rsidRPr="001B6523">
        <w:t>for ", x[t])))</w:t>
      </w:r>
    </w:p>
    <w:p w14:paraId="1A511D82" w14:textId="0EE41BE0" w:rsidR="001B6523" w:rsidRDefault="001B6523" w:rsidP="001B60B7">
      <w:pPr>
        <w:pStyle w:val="R14"/>
      </w:pPr>
      <w:r w:rsidRPr="001B6523">
        <w:t xml:space="preserve">&gt; pacf(x = x, lag.max = 50, ylim = c(-1,1), xlab = "h", </w:t>
      </w:r>
    </w:p>
    <w:p w14:paraId="34E5C8A3" w14:textId="38E73B71" w:rsidR="001B6523" w:rsidRDefault="001B6523" w:rsidP="001B60B7">
      <w:pPr>
        <w:pStyle w:val="R14"/>
      </w:pPr>
      <w:r>
        <w:t xml:space="preserve">    </w:t>
      </w:r>
      <w:r w:rsidRPr="001B6523">
        <w:t xml:space="preserve">main = expression(paste("Estimated PACF plot for ", </w:t>
      </w:r>
    </w:p>
    <w:p w14:paraId="6E4EE8D5" w14:textId="123811DF" w:rsidR="001B6523" w:rsidRPr="001B6523" w:rsidRDefault="001B6523" w:rsidP="001B60B7">
      <w:pPr>
        <w:pStyle w:val="R14"/>
      </w:pPr>
      <w:r>
        <w:t xml:space="preserve">    </w:t>
      </w:r>
      <w:r w:rsidRPr="001B6523">
        <w:t>x[t])))</w:t>
      </w:r>
    </w:p>
    <w:p w14:paraId="6447287D" w14:textId="2F96452C" w:rsidR="002D75C0" w:rsidRDefault="00E00759" w:rsidP="001B6523">
      <w:pPr>
        <w:pStyle w:val="R16"/>
        <w:ind w:left="0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53CA26A0" wp14:editId="298A095F">
                <wp:simplePos x="0" y="0"/>
                <wp:positionH relativeFrom="column">
                  <wp:posOffset>2525395</wp:posOffset>
                </wp:positionH>
                <wp:positionV relativeFrom="paragraph">
                  <wp:posOffset>1378585</wp:posOffset>
                </wp:positionV>
                <wp:extent cx="643255" cy="273685"/>
                <wp:effectExtent l="48895" t="51435" r="41275" b="46355"/>
                <wp:wrapNone/>
                <wp:docPr id="9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43255" cy="273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65B39C" id="Ink 14" o:spid="_x0000_s1026" type="#_x0000_t75" style="position:absolute;margin-left:198.35pt;margin-top:108.05pt;width:51.65pt;height:22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">
                <v:imagedata r:id="rId38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0D38BCDE" wp14:editId="45674DE7">
                <wp:simplePos x="0" y="0"/>
                <wp:positionH relativeFrom="column">
                  <wp:posOffset>1991995</wp:posOffset>
                </wp:positionH>
                <wp:positionV relativeFrom="paragraph">
                  <wp:posOffset>1110615</wp:posOffset>
                </wp:positionV>
                <wp:extent cx="1094740" cy="226060"/>
                <wp:effectExtent l="48895" t="50165" r="46990" b="38100"/>
                <wp:wrapNone/>
                <wp:docPr id="8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94740" cy="2260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DBB153" id="Ink 13" o:spid="_x0000_s1026" type="#_x0000_t75" style="position:absolute;margin-left:156.35pt;margin-top:86.95pt;width:87.2pt;height:18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">
                <v:imagedata r:id="rId40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54B243F9" wp14:editId="40CC9D7D">
                <wp:simplePos x="0" y="0"/>
                <wp:positionH relativeFrom="column">
                  <wp:posOffset>2298065</wp:posOffset>
                </wp:positionH>
                <wp:positionV relativeFrom="paragraph">
                  <wp:posOffset>765175</wp:posOffset>
                </wp:positionV>
                <wp:extent cx="502285" cy="383540"/>
                <wp:effectExtent l="50165" t="47625" r="47625" b="45085"/>
                <wp:wrapNone/>
                <wp:docPr id="7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2285" cy="3835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F3C843" id="Ink 12" o:spid="_x0000_s1026" type="#_x0000_t75" style="position:absolute;margin-left:180.45pt;margin-top:59.75pt;width:40.55pt;height:31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">
                <v:imagedata r:id="rId42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55E6918E" wp14:editId="43757B99">
                <wp:simplePos x="0" y="0"/>
                <wp:positionH relativeFrom="column">
                  <wp:posOffset>1720215</wp:posOffset>
                </wp:positionH>
                <wp:positionV relativeFrom="paragraph">
                  <wp:posOffset>803275</wp:posOffset>
                </wp:positionV>
                <wp:extent cx="437515" cy="258445"/>
                <wp:effectExtent l="53340" t="47625" r="42545" b="46355"/>
                <wp:wrapNone/>
                <wp:docPr id="6" name="Ink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7515" cy="2584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1047EB" id="Ink 11" o:spid="_x0000_s1026" type="#_x0000_t75" style="position:absolute;margin-left:134.95pt;margin-top:62.75pt;width:35.45pt;height:2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">
                <v:imagedata r:id="rId44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58240" behindDoc="0" locked="0" layoutInCell="1" allowOverlap="1" wp14:anchorId="096AD639" wp14:editId="3474D176">
                <wp:simplePos x="0" y="0"/>
                <wp:positionH relativeFrom="column">
                  <wp:posOffset>1478280</wp:posOffset>
                </wp:positionH>
                <wp:positionV relativeFrom="paragraph">
                  <wp:posOffset>823595</wp:posOffset>
                </wp:positionV>
                <wp:extent cx="139065" cy="250825"/>
                <wp:effectExtent l="49530" t="48895" r="40005" b="43180"/>
                <wp:wrapNone/>
                <wp:docPr id="5" name="Ink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9065" cy="2508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FA6777" id="Ink 10" o:spid="_x0000_s1026" type="#_x0000_t75" style="position:absolute;margin-left:115.9pt;margin-top:64.35pt;width:11.95pt;height:20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">
                <v:imagedata r:id="rId46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57216" behindDoc="0" locked="0" layoutInCell="1" allowOverlap="1" wp14:anchorId="62A8EFD1" wp14:editId="1DFB6B16">
                <wp:simplePos x="0" y="0"/>
                <wp:positionH relativeFrom="column">
                  <wp:posOffset>2949575</wp:posOffset>
                </wp:positionH>
                <wp:positionV relativeFrom="paragraph">
                  <wp:posOffset>1820545</wp:posOffset>
                </wp:positionV>
                <wp:extent cx="93980" cy="161290"/>
                <wp:effectExtent l="53975" t="55245" r="42545" b="40640"/>
                <wp:wrapNone/>
                <wp:docPr id="4" name="Ink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3980" cy="1612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3574FC" id="Ink 9" o:spid="_x0000_s1026" type="#_x0000_t75" style="position:absolute;margin-left:231.75pt;margin-top:142.85pt;width:8.4pt;height:13.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">
                <v:imagedata r:id="rId48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56192" behindDoc="0" locked="0" layoutInCell="1" allowOverlap="1" wp14:anchorId="06051E17" wp14:editId="5CE71F65">
                <wp:simplePos x="0" y="0"/>
                <wp:positionH relativeFrom="column">
                  <wp:posOffset>2386330</wp:posOffset>
                </wp:positionH>
                <wp:positionV relativeFrom="paragraph">
                  <wp:posOffset>1617980</wp:posOffset>
                </wp:positionV>
                <wp:extent cx="153035" cy="180340"/>
                <wp:effectExtent l="52705" t="52705" r="41910" b="43180"/>
                <wp:wrapNone/>
                <wp:docPr id="3" name="Ink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3035" cy="1803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49E46A" id="Ink 8" o:spid="_x0000_s1026" type="#_x0000_t75" style="position:absolute;margin-left:187.4pt;margin-top:126.9pt;width:13.05pt;height:15.2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">
                <v:imagedata r:id="rId50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55168" behindDoc="0" locked="0" layoutInCell="1" allowOverlap="1" wp14:anchorId="0D6000D2" wp14:editId="4B944567">
                <wp:simplePos x="0" y="0"/>
                <wp:positionH relativeFrom="column">
                  <wp:posOffset>1833245</wp:posOffset>
                </wp:positionH>
                <wp:positionV relativeFrom="paragraph">
                  <wp:posOffset>1278890</wp:posOffset>
                </wp:positionV>
                <wp:extent cx="117475" cy="210820"/>
                <wp:effectExtent l="52070" t="56515" r="40005" b="46990"/>
                <wp:wrapNone/>
                <wp:docPr id="2" name="Ink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7475" cy="2108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C3ABC8" id="Ink 7" o:spid="_x0000_s1026" type="#_x0000_t75" style="position:absolute;margin-left:143.85pt;margin-top:100.2pt;width:10.25pt;height:17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">
                <v:imagedata r:id="rId52" o:title=""/>
                <o:lock v:ext="edit" rotation="t" verticies="t" shapetype="t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54144" behindDoc="0" locked="0" layoutInCell="1" allowOverlap="1" wp14:anchorId="370C2F10" wp14:editId="52CC46FE">
                <wp:simplePos x="0" y="0"/>
                <wp:positionH relativeFrom="column">
                  <wp:posOffset>1277620</wp:posOffset>
                </wp:positionH>
                <wp:positionV relativeFrom="paragraph">
                  <wp:posOffset>971550</wp:posOffset>
                </wp:positionV>
                <wp:extent cx="118745" cy="172720"/>
                <wp:effectExtent l="48895" t="53975" r="41910" b="40005"/>
                <wp:wrapNone/>
                <wp:docPr id="1" name="Ink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8745" cy="1727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57A21B" id="Ink 6" o:spid="_x0000_s1026" type="#_x0000_t75" style="position:absolute;margin-left:100.1pt;margin-top:76pt;width:10.35pt;height:14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">
                <v:imagedata r:id="rId54" o:title=""/>
                <o:lock v:ext="edit" rotation="t" verticies="t" shapetype="t"/>
              </v:shape>
            </w:pict>
          </mc:Fallback>
        </mc:AlternateContent>
      </w:r>
      <w:r w:rsidRPr="001B6523">
        <w:rPr>
          <w:noProof/>
          <w:sz w:val="28"/>
        </w:rPr>
        <w:drawing>
          <wp:inline distT="0" distB="0" distL="0" distR="0" wp14:anchorId="69764A2F" wp14:editId="1A7D9426">
            <wp:extent cx="6858000" cy="51714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94005" w14:textId="79BF9B26" w:rsidR="002D75C0" w:rsidRDefault="002D75C0" w:rsidP="002D75C0">
      <w:pPr>
        <w:ind w:left="720"/>
      </w:pPr>
      <w:r>
        <w:t xml:space="preserve">There are two ways </w:t>
      </w:r>
      <w:r w:rsidR="00B545C3">
        <w:t>to take care of the nonstationarity:</w:t>
      </w:r>
      <w:r>
        <w:t xml:space="preserve"> </w:t>
      </w:r>
    </w:p>
    <w:p w14:paraId="4749B5EA" w14:textId="77777777" w:rsidR="002D75C0" w:rsidRDefault="00D20A46" w:rsidP="002D75C0">
      <w:pPr>
        <w:numPr>
          <w:ilvl w:val="0"/>
          <w:numId w:val="5"/>
        </w:numPr>
      </w:pPr>
      <w:r>
        <w:t>Find the first differences:</w:t>
      </w:r>
      <w:r w:rsidR="002D75C0">
        <w:t xml:space="preserve"> (1-B)</w:t>
      </w:r>
    </w:p>
    <w:p w14:paraId="71D4B164" w14:textId="77777777" w:rsidR="001A566A" w:rsidRDefault="002D75C0" w:rsidP="002D75C0">
      <w:pPr>
        <w:numPr>
          <w:ilvl w:val="0"/>
          <w:numId w:val="5"/>
        </w:numPr>
      </w:pPr>
      <w:r>
        <w:t>Determine if s</w:t>
      </w:r>
      <w:r w:rsidR="00D20A46">
        <w:t xml:space="preserve">easonal differences are needed: </w:t>
      </w:r>
      <w:r>
        <w:t>(1-B</w:t>
      </w:r>
      <w:r>
        <w:rPr>
          <w:vertAlign w:val="superscript"/>
        </w:rPr>
        <w:t>s</w:t>
      </w:r>
      <w:r>
        <w:t>)</w:t>
      </w:r>
    </w:p>
    <w:p w14:paraId="07A62BF0" w14:textId="77777777" w:rsidR="001A566A" w:rsidRDefault="001A566A" w:rsidP="001A566A">
      <w:pPr>
        <w:ind w:left="1080"/>
      </w:pPr>
    </w:p>
    <w:p w14:paraId="0CF04B2A" w14:textId="589886CF" w:rsidR="007173C8" w:rsidRDefault="00DB4DBF" w:rsidP="007956AE">
      <w:pPr>
        <w:ind w:left="720"/>
      </w:pPr>
      <w:r>
        <w:t>The ACF plot is showing a “slightly higher” value at every 12</w:t>
      </w:r>
      <w:r w:rsidRPr="00DB4DBF">
        <w:rPr>
          <w:vertAlign w:val="superscript"/>
        </w:rPr>
        <w:t>th</w:t>
      </w:r>
      <w:r>
        <w:t xml:space="preserve"> autocorrelation.</w:t>
      </w:r>
      <w:r w:rsidR="000F17F9">
        <w:t xml:space="preserve"> </w:t>
      </w:r>
      <w:r w:rsidR="00B545C3">
        <w:t>T</w:t>
      </w:r>
      <w:r>
        <w:t>his possibly shows that (1-B</w:t>
      </w:r>
      <w:r>
        <w:rPr>
          <w:vertAlign w:val="superscript"/>
        </w:rPr>
        <w:t>12</w:t>
      </w:r>
      <w:r>
        <w:t xml:space="preserve">) is needed. In addition, the ACF at all lags is going slowly to </w:t>
      </w:r>
      <w:r>
        <w:lastRenderedPageBreak/>
        <w:t xml:space="preserve">0 indicating that (1-B) is needed. </w:t>
      </w:r>
      <w:r w:rsidRPr="007956AE">
        <w:t xml:space="preserve">I decided to look at this type of differences first.  </w:t>
      </w:r>
    </w:p>
    <w:p w14:paraId="79804DD7" w14:textId="77777777" w:rsidR="007173C8" w:rsidRDefault="007173C8" w:rsidP="007173C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 w:hanging="360"/>
        <w:rPr>
          <w:rFonts w:ascii="Courier New" w:hAnsi="Courier New" w:cs="Courier New"/>
          <w:sz w:val="28"/>
          <w:szCs w:val="28"/>
        </w:rPr>
      </w:pPr>
    </w:p>
    <w:p w14:paraId="4A372B2A" w14:textId="4448BCE9" w:rsidR="007956AE" w:rsidRPr="007956AE" w:rsidRDefault="007956AE" w:rsidP="001B60B7">
      <w:pPr>
        <w:pStyle w:val="R14"/>
      </w:pPr>
      <w:r w:rsidRPr="007956AE">
        <w:t>&gt; #ACF and PACF of (1-B)*x_t</w:t>
      </w:r>
    </w:p>
    <w:p w14:paraId="417FC00D" w14:textId="6D6E39FD" w:rsidR="007956AE" w:rsidRPr="007956AE" w:rsidRDefault="007956AE" w:rsidP="001B60B7">
      <w:pPr>
        <w:pStyle w:val="R14"/>
      </w:pPr>
      <w:r w:rsidRPr="007956AE">
        <w:t>&gt; par(mfrow = c(1,2))</w:t>
      </w:r>
    </w:p>
    <w:p w14:paraId="5CF78BBC" w14:textId="3AC5F560" w:rsidR="007956AE" w:rsidRDefault="007956AE" w:rsidP="001B60B7">
      <w:pPr>
        <w:pStyle w:val="R14"/>
      </w:pPr>
      <w:r w:rsidRPr="007956AE">
        <w:t xml:space="preserve">&gt; acf(x = diff(x = x, lag = 1, differences = 1), type = </w:t>
      </w:r>
    </w:p>
    <w:p w14:paraId="1FB8A369" w14:textId="14EEE840" w:rsidR="007956AE" w:rsidRDefault="007956AE" w:rsidP="001B60B7">
      <w:pPr>
        <w:pStyle w:val="R14"/>
        <w:rPr>
          <w:lang w:val="fr-FR"/>
        </w:rPr>
      </w:pPr>
      <w:r w:rsidRPr="007956AE">
        <w:rPr>
          <w:lang w:val="fr-FR"/>
        </w:rPr>
        <w:t xml:space="preserve">    "correlation", lag.max = 50, xlim = c(1,50), ylim = </w:t>
      </w:r>
    </w:p>
    <w:p w14:paraId="0961AD25" w14:textId="1E6ACBB4" w:rsidR="007956AE" w:rsidRDefault="007956AE" w:rsidP="001B60B7">
      <w:pPr>
        <w:pStyle w:val="R14"/>
      </w:pPr>
      <w:r>
        <w:rPr>
          <w:lang w:val="fr-FR"/>
        </w:rPr>
        <w:t xml:space="preserve">    </w:t>
      </w:r>
      <w:r w:rsidRPr="007956AE">
        <w:rPr>
          <w:lang w:val="fr-FR"/>
        </w:rPr>
        <w:t xml:space="preserve">c(-1,1), main = expression(paste("Est. </w:t>
      </w:r>
      <w:r w:rsidRPr="007956AE">
        <w:t>ACF for ", (1-</w:t>
      </w:r>
    </w:p>
    <w:p w14:paraId="033C0830" w14:textId="79FA5770" w:rsidR="007956AE" w:rsidRPr="007956AE" w:rsidRDefault="007956AE" w:rsidP="001B60B7">
      <w:pPr>
        <w:pStyle w:val="R14"/>
        <w:rPr>
          <w:lang w:val="fr-FR"/>
        </w:rPr>
      </w:pPr>
      <w:r>
        <w:t xml:space="preserve">    </w:t>
      </w:r>
      <w:r w:rsidRPr="007956AE">
        <w:t>B)*x[t], " data")))</w:t>
      </w:r>
    </w:p>
    <w:p w14:paraId="3112BF34" w14:textId="5A52EEEA" w:rsidR="007956AE" w:rsidRDefault="007956AE" w:rsidP="001B60B7">
      <w:pPr>
        <w:pStyle w:val="R14"/>
      </w:pPr>
      <w:r w:rsidRPr="007956AE">
        <w:t xml:space="preserve">&gt; pacf(x = diff(x = x, lag = 1, differences = 1), lag.max </w:t>
      </w:r>
    </w:p>
    <w:p w14:paraId="373DF659" w14:textId="01CDAE88" w:rsidR="007956AE" w:rsidRPr="007956AE" w:rsidRDefault="007956AE" w:rsidP="001B60B7">
      <w:pPr>
        <w:pStyle w:val="R14"/>
      </w:pPr>
      <w:r>
        <w:t xml:space="preserve">    </w:t>
      </w:r>
      <w:r w:rsidRPr="007956AE">
        <w:t xml:space="preserve">= 50, xlim = c(1,50), ylim = c(-1,1), xlab = "h", </w:t>
      </w:r>
    </w:p>
    <w:p w14:paraId="5F20979C" w14:textId="4445CA6D" w:rsidR="007956AE" w:rsidRDefault="007956AE" w:rsidP="001B60B7">
      <w:pPr>
        <w:pStyle w:val="R14"/>
      </w:pPr>
      <w:r w:rsidRPr="007956AE">
        <w:t xml:space="preserve">    main = expression(paste("Est. PACF for ", (1-B)*x[t], </w:t>
      </w:r>
    </w:p>
    <w:p w14:paraId="00652F5E" w14:textId="45D34CC0" w:rsidR="007956AE" w:rsidRPr="007956AE" w:rsidRDefault="007956AE" w:rsidP="001B60B7">
      <w:pPr>
        <w:pStyle w:val="R14"/>
      </w:pPr>
      <w:r>
        <w:t xml:space="preserve">    </w:t>
      </w:r>
      <w:r w:rsidRPr="007956AE">
        <w:t>" data")))</w:t>
      </w:r>
    </w:p>
    <w:p w14:paraId="44D6C7A5" w14:textId="64694D3B" w:rsidR="00321A48" w:rsidRPr="007956AE" w:rsidRDefault="00E00759" w:rsidP="007956AE">
      <w:pPr>
        <w:pStyle w:val="R16"/>
        <w:ind w:left="0"/>
        <w:rPr>
          <w:sz w:val="28"/>
        </w:rPr>
      </w:pPr>
      <w:r w:rsidRPr="007956AE">
        <w:rPr>
          <w:noProof/>
          <w:sz w:val="28"/>
        </w:rPr>
        <w:drawing>
          <wp:inline distT="0" distB="0" distL="0" distR="0" wp14:anchorId="7A08D0F3" wp14:editId="5F97FA47">
            <wp:extent cx="6858000" cy="517144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5DC02" w14:textId="6533EFE1" w:rsidR="007956AE" w:rsidRPr="007956AE" w:rsidRDefault="007956AE" w:rsidP="005126CC">
      <w:pPr>
        <w:ind w:left="720"/>
        <w:rPr>
          <w:sz w:val="28"/>
        </w:rPr>
      </w:pPr>
      <w:r>
        <w:t>T</w:t>
      </w:r>
      <w:r w:rsidR="007173C8">
        <w:t>he ACF plot definitely shows a 12 lag pattern of very high autocorrelations. This suggests that (1-B</w:t>
      </w:r>
      <w:r w:rsidR="007173C8">
        <w:rPr>
          <w:vertAlign w:val="superscript"/>
        </w:rPr>
        <w:t>12</w:t>
      </w:r>
      <w:r w:rsidR="007173C8">
        <w:t xml:space="preserve">) should also be examined. Below is the code used to examine the </w:t>
      </w:r>
      <w:r w:rsidR="007173C8">
        <w:lastRenderedPageBreak/>
        <w:t>results of (1-B</w:t>
      </w:r>
      <w:r w:rsidR="007173C8">
        <w:rPr>
          <w:vertAlign w:val="superscript"/>
        </w:rPr>
        <w:t>12</w:t>
      </w:r>
      <w:r w:rsidR="007173C8">
        <w:t>)(1-B)x</w:t>
      </w:r>
      <w:r w:rsidR="007173C8">
        <w:rPr>
          <w:vertAlign w:val="subscript"/>
        </w:rPr>
        <w:t>t</w:t>
      </w:r>
      <w:r w:rsidR="005126CC">
        <w:t xml:space="preserve">. Notice how the </w:t>
      </w:r>
      <w:r w:rsidR="005126CC" w:rsidRPr="000F17F9">
        <w:rPr>
          <w:rFonts w:ascii="Courier New" w:hAnsi="Courier New" w:cs="Courier New"/>
        </w:rPr>
        <w:t>diff()</w:t>
      </w:r>
      <w:r w:rsidR="005126CC" w:rsidRPr="005126CC">
        <w:rPr>
          <w:i/>
        </w:rPr>
        <w:t xml:space="preserve"> </w:t>
      </w:r>
      <w:r w:rsidR="005126CC">
        <w:t xml:space="preserve">function is used. </w:t>
      </w:r>
    </w:p>
    <w:p w14:paraId="21C62380" w14:textId="77777777" w:rsidR="007956AE" w:rsidRPr="007956AE" w:rsidRDefault="007956AE" w:rsidP="007956AE">
      <w:pPr>
        <w:pStyle w:val="R16"/>
        <w:rPr>
          <w:sz w:val="28"/>
        </w:rPr>
      </w:pPr>
    </w:p>
    <w:p w14:paraId="494CB932" w14:textId="7DCFAA36" w:rsidR="007956AE" w:rsidRPr="007956AE" w:rsidRDefault="007956AE" w:rsidP="001B60B7">
      <w:pPr>
        <w:pStyle w:val="R14"/>
      </w:pPr>
      <w:r w:rsidRPr="007956AE">
        <w:t>&gt; #ACF and PACF of (1-B)(1-B^12)*x_t</w:t>
      </w:r>
    </w:p>
    <w:p w14:paraId="1F6988E2" w14:textId="3D2D7812" w:rsidR="007956AE" w:rsidRPr="007956AE" w:rsidRDefault="007956AE" w:rsidP="001B60B7">
      <w:pPr>
        <w:pStyle w:val="R14"/>
      </w:pPr>
      <w:r w:rsidRPr="007956AE">
        <w:t>&gt; par(mfrow = c(1,2))</w:t>
      </w:r>
    </w:p>
    <w:p w14:paraId="2EB51826" w14:textId="64F50A22" w:rsidR="007956AE" w:rsidRDefault="007956AE" w:rsidP="001B60B7">
      <w:pPr>
        <w:pStyle w:val="R14"/>
      </w:pPr>
      <w:r w:rsidRPr="007956AE">
        <w:t>&gt; x2</w:t>
      </w:r>
      <w:r w:rsidR="001B60B7">
        <w:t xml:space="preserve"> </w:t>
      </w:r>
      <w:r w:rsidRPr="007956AE">
        <w:t>&lt;-</w:t>
      </w:r>
      <w:r w:rsidR="001B60B7">
        <w:t xml:space="preserve"> </w:t>
      </w:r>
      <w:r w:rsidRPr="007956AE">
        <w:t xml:space="preserve">diff(x = diff(x = x, lag = 12, differences = 1), </w:t>
      </w:r>
    </w:p>
    <w:p w14:paraId="746C3FAB" w14:textId="3D0EA4A7" w:rsidR="007956AE" w:rsidRPr="007956AE" w:rsidRDefault="007956AE" w:rsidP="001B60B7">
      <w:pPr>
        <w:pStyle w:val="R14"/>
      </w:pPr>
      <w:r>
        <w:t xml:space="preserve">   </w:t>
      </w:r>
      <w:r w:rsidR="001B60B7">
        <w:t xml:space="preserve"> </w:t>
      </w:r>
      <w:r w:rsidRPr="007956AE">
        <w:t>lag = 1, differences = 1)</w:t>
      </w:r>
    </w:p>
    <w:p w14:paraId="77D38977" w14:textId="43CB6ED7" w:rsidR="007956AE" w:rsidRDefault="007956AE" w:rsidP="001B60B7">
      <w:pPr>
        <w:pStyle w:val="R14"/>
        <w:rPr>
          <w:lang w:val="fr-FR"/>
        </w:rPr>
      </w:pPr>
      <w:r w:rsidRPr="007956AE">
        <w:rPr>
          <w:lang w:val="fr-FR"/>
        </w:rPr>
        <w:t xml:space="preserve">&gt; acf(x = x2, type = "correlation", lag.max = 50, xlim = </w:t>
      </w:r>
    </w:p>
    <w:p w14:paraId="094D8E4C" w14:textId="3C318BA9" w:rsidR="007956AE" w:rsidRPr="00450C8C" w:rsidRDefault="007956AE" w:rsidP="001B60B7">
      <w:pPr>
        <w:pStyle w:val="R14"/>
      </w:pPr>
      <w:r w:rsidRPr="00450C8C">
        <w:t xml:space="preserve">    c(1,50), ylim = c(-1,1), main = expression(paste( </w:t>
      </w:r>
    </w:p>
    <w:p w14:paraId="7F58BB05" w14:textId="23C70356" w:rsidR="00450C8C" w:rsidRDefault="007956AE" w:rsidP="001B60B7">
      <w:pPr>
        <w:pStyle w:val="R14"/>
      </w:pPr>
      <w:r w:rsidRPr="00450C8C">
        <w:t xml:space="preserve">    "Est. </w:t>
      </w:r>
      <w:r w:rsidRPr="007956AE">
        <w:t>ACF for ", (1-B)*(1-B^12)*x[t], " data"))</w:t>
      </w:r>
      <w:r w:rsidR="00450C8C" w:rsidRPr="00450C8C">
        <w:t xml:space="preserve">, </w:t>
      </w:r>
    </w:p>
    <w:p w14:paraId="0A0B9E9D" w14:textId="5CED6C00" w:rsidR="007956AE" w:rsidRPr="007956AE" w:rsidRDefault="00450C8C" w:rsidP="001B60B7">
      <w:pPr>
        <w:pStyle w:val="R14"/>
      </w:pPr>
      <w:r>
        <w:t xml:space="preserve">    </w:t>
      </w:r>
      <w:r w:rsidRPr="00450C8C">
        <w:t>panel.first</w:t>
      </w:r>
      <w:r w:rsidR="001B60B7">
        <w:t xml:space="preserve"> </w:t>
      </w:r>
      <w:r w:rsidRPr="00450C8C">
        <w:t>=</w:t>
      </w:r>
      <w:r w:rsidR="001B60B7">
        <w:t xml:space="preserve"> </w:t>
      </w:r>
      <w:r w:rsidRPr="00450C8C">
        <w:t>grid(col = "gray", lty = "dotted")</w:t>
      </w:r>
      <w:r w:rsidR="007956AE" w:rsidRPr="007956AE">
        <w:t>)</w:t>
      </w:r>
    </w:p>
    <w:p w14:paraId="7AD0A0CF" w14:textId="5CFD4B02" w:rsidR="007956AE" w:rsidRDefault="007956AE" w:rsidP="001B60B7">
      <w:pPr>
        <w:pStyle w:val="R14"/>
      </w:pPr>
      <w:r w:rsidRPr="007956AE">
        <w:t xml:space="preserve">&gt; pacf(x = x2, lag.max = 50, xlim = c(1,50), ylim = </w:t>
      </w:r>
    </w:p>
    <w:p w14:paraId="30B612BF" w14:textId="5E578F9D" w:rsidR="007956AE" w:rsidRPr="00450C8C" w:rsidRDefault="007956AE" w:rsidP="001B60B7">
      <w:pPr>
        <w:pStyle w:val="R14"/>
        <w:rPr>
          <w:lang w:val="fr-FR"/>
        </w:rPr>
      </w:pPr>
      <w:r w:rsidRPr="00450C8C">
        <w:rPr>
          <w:lang w:val="fr-FR"/>
        </w:rPr>
        <w:t xml:space="preserve">    c(-1,1), xlab = "h", main = expression(paste("Est. </w:t>
      </w:r>
    </w:p>
    <w:p w14:paraId="53F9F271" w14:textId="2FA82D08" w:rsidR="00450C8C" w:rsidRDefault="007956AE" w:rsidP="001B60B7">
      <w:pPr>
        <w:pStyle w:val="R14"/>
      </w:pPr>
      <w:r w:rsidRPr="00450C8C">
        <w:rPr>
          <w:lang w:val="fr-FR"/>
        </w:rPr>
        <w:t xml:space="preserve">    </w:t>
      </w:r>
      <w:r w:rsidRPr="007956AE">
        <w:t>PACF for ", (1-B)*(1-B^12)*x[t], " data"))</w:t>
      </w:r>
      <w:r w:rsidR="00450C8C" w:rsidRPr="00450C8C">
        <w:t xml:space="preserve">, </w:t>
      </w:r>
    </w:p>
    <w:p w14:paraId="36D6B6B6" w14:textId="677B8C69" w:rsidR="007956AE" w:rsidRPr="007956AE" w:rsidRDefault="00450C8C" w:rsidP="001B60B7">
      <w:pPr>
        <w:pStyle w:val="R14"/>
      </w:pPr>
      <w:r>
        <w:t xml:space="preserve">    </w:t>
      </w:r>
      <w:r w:rsidRPr="00450C8C">
        <w:t>panel.first</w:t>
      </w:r>
      <w:r w:rsidR="001B60B7">
        <w:t xml:space="preserve"> </w:t>
      </w:r>
      <w:r w:rsidRPr="00450C8C">
        <w:t>=</w:t>
      </w:r>
      <w:r w:rsidR="001B60B7">
        <w:t xml:space="preserve"> </w:t>
      </w:r>
      <w:r w:rsidRPr="00450C8C">
        <w:t>grid(col = "gray", lty = "dotted")</w:t>
      </w:r>
      <w:r w:rsidR="007956AE" w:rsidRPr="007956AE">
        <w:t>)</w:t>
      </w:r>
    </w:p>
    <w:p w14:paraId="662C3FE7" w14:textId="5C639BA0" w:rsidR="007956AE" w:rsidRPr="00450C8C" w:rsidRDefault="00E00759" w:rsidP="007173C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 w:hanging="360"/>
        <w:rPr>
          <w:rFonts w:ascii="Courier New" w:hAnsi="Courier New" w:cs="Courier New"/>
          <w:sz w:val="18"/>
          <w:szCs w:val="18"/>
        </w:rPr>
      </w:pPr>
      <w:r w:rsidRPr="00450C8C">
        <w:rPr>
          <w:rFonts w:ascii="Courier New" w:hAnsi="Courier New" w:cs="Courier New"/>
          <w:noProof/>
          <w:sz w:val="18"/>
          <w:szCs w:val="18"/>
        </w:rPr>
        <w:drawing>
          <wp:inline distT="0" distB="0" distL="0" distR="0" wp14:anchorId="3F44FF5A" wp14:editId="25FFAB84">
            <wp:extent cx="6858000" cy="51714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9C6E50" w14:textId="2E6C693F" w:rsidR="007956AE" w:rsidRPr="007956AE" w:rsidRDefault="007956AE" w:rsidP="001B60B7">
      <w:pPr>
        <w:pStyle w:val="R14"/>
      </w:pPr>
      <w:r w:rsidRPr="007956AE">
        <w:t xml:space="preserve">&gt; #Plot of the differenced data  </w:t>
      </w:r>
    </w:p>
    <w:p w14:paraId="6E40D464" w14:textId="4B209ADC" w:rsidR="007956AE" w:rsidRDefault="007956AE" w:rsidP="001B60B7">
      <w:pPr>
        <w:pStyle w:val="R14"/>
      </w:pPr>
      <w:r w:rsidRPr="007956AE">
        <w:t xml:space="preserve">&gt; plot(x = x2, ylab = expression((1-B)*(1-B^12)*x[t]), </w:t>
      </w:r>
    </w:p>
    <w:p w14:paraId="4820FEA8" w14:textId="399B6258" w:rsidR="007956AE" w:rsidRPr="007956AE" w:rsidRDefault="007956AE" w:rsidP="001B60B7">
      <w:pPr>
        <w:pStyle w:val="R14"/>
        <w:rPr>
          <w:lang w:val="fr-FR"/>
        </w:rPr>
      </w:pPr>
      <w:r w:rsidRPr="007956AE">
        <w:rPr>
          <w:lang w:val="fr-FR"/>
        </w:rPr>
        <w:lastRenderedPageBreak/>
        <w:t xml:space="preserve">    xlab = "t", type = "l", col = "red", xaxt = "n", </w:t>
      </w:r>
    </w:p>
    <w:p w14:paraId="34D65676" w14:textId="014B7ABE" w:rsidR="007956AE" w:rsidRDefault="007956AE" w:rsidP="001B60B7">
      <w:pPr>
        <w:pStyle w:val="R14"/>
      </w:pPr>
      <w:r>
        <w:t xml:space="preserve"> </w:t>
      </w:r>
      <w:r w:rsidRPr="007956AE">
        <w:t xml:space="preserve">   main =  expression(paste("Plot of ", (1-B)*(1-</w:t>
      </w:r>
    </w:p>
    <w:p w14:paraId="1DBFC822" w14:textId="560125A7" w:rsidR="007956AE" w:rsidRPr="007956AE" w:rsidRDefault="007956AE" w:rsidP="001B60B7">
      <w:pPr>
        <w:pStyle w:val="R14"/>
      </w:pPr>
      <w:r>
        <w:t xml:space="preserve">    </w:t>
      </w:r>
      <w:r w:rsidRPr="007956AE">
        <w:t>B^12)*x[t])))</w:t>
      </w:r>
    </w:p>
    <w:p w14:paraId="616D7CF8" w14:textId="69ED8649" w:rsidR="007956AE" w:rsidRPr="007956AE" w:rsidRDefault="007956AE" w:rsidP="001B60B7">
      <w:pPr>
        <w:pStyle w:val="R14"/>
      </w:pPr>
      <w:r w:rsidRPr="007956AE">
        <w:t>&gt; points(x = x2, pch = 20, col = "blue")</w:t>
      </w:r>
    </w:p>
    <w:p w14:paraId="40600DE9" w14:textId="7D72E139" w:rsidR="007956AE" w:rsidRPr="007956AE" w:rsidRDefault="007956AE" w:rsidP="001B60B7">
      <w:pPr>
        <w:pStyle w:val="R14"/>
      </w:pPr>
      <w:r w:rsidRPr="007956AE">
        <w:t xml:space="preserve">&gt; axis(side = 1, at = seq(from = 0, to = 192, by = 12)) </w:t>
      </w:r>
    </w:p>
    <w:p w14:paraId="400278FD" w14:textId="7C36A303" w:rsidR="007956AE" w:rsidRDefault="007956AE" w:rsidP="001B60B7">
      <w:pPr>
        <w:pStyle w:val="R14"/>
      </w:pPr>
      <w:r w:rsidRPr="007956AE">
        <w:t xml:space="preserve">&gt; axis(side = 1, at = seq(from = 0, to = 200, by = 2), </w:t>
      </w:r>
    </w:p>
    <w:p w14:paraId="39E8577B" w14:textId="5D2B6812" w:rsidR="007956AE" w:rsidRPr="007956AE" w:rsidRDefault="007956AE" w:rsidP="001B60B7">
      <w:pPr>
        <w:pStyle w:val="R14"/>
      </w:pPr>
      <w:r>
        <w:t xml:space="preserve">    </w:t>
      </w:r>
      <w:r w:rsidRPr="007956AE">
        <w:t xml:space="preserve">tck = 0.01, labels = FALSE) </w:t>
      </w:r>
    </w:p>
    <w:p w14:paraId="2170CDCC" w14:textId="42D44F57" w:rsidR="007956AE" w:rsidRDefault="007956AE" w:rsidP="001B60B7">
      <w:pPr>
        <w:pStyle w:val="R14"/>
      </w:pPr>
      <w:r w:rsidRPr="007956AE">
        <w:t xml:space="preserve">&gt; abline(v = seq(from = 0, to = 192, by = 12), lty = </w:t>
      </w:r>
    </w:p>
    <w:p w14:paraId="7F93C2DA" w14:textId="16D379A9" w:rsidR="007956AE" w:rsidRPr="007956AE" w:rsidRDefault="007956AE" w:rsidP="001B60B7">
      <w:pPr>
        <w:pStyle w:val="R14"/>
      </w:pPr>
      <w:r>
        <w:t xml:space="preserve">    </w:t>
      </w:r>
      <w:r w:rsidRPr="007956AE">
        <w:t>"dotted", col = "lightgray")</w:t>
      </w:r>
    </w:p>
    <w:p w14:paraId="62A72ACA" w14:textId="33D3F0F1" w:rsidR="007956AE" w:rsidRDefault="007956AE" w:rsidP="001B60B7">
      <w:pPr>
        <w:pStyle w:val="R14"/>
      </w:pPr>
      <w:r w:rsidRPr="007956AE">
        <w:t xml:space="preserve">&gt; abline(h = seq(from = -20, to = 10, by = 10), lty = </w:t>
      </w:r>
    </w:p>
    <w:p w14:paraId="4221827D" w14:textId="7243A70B" w:rsidR="007956AE" w:rsidRPr="007956AE" w:rsidRDefault="007956AE" w:rsidP="001B60B7">
      <w:pPr>
        <w:pStyle w:val="R14"/>
      </w:pPr>
      <w:r>
        <w:t xml:space="preserve">    </w:t>
      </w:r>
      <w:r w:rsidRPr="007956AE">
        <w:t>"dotted", col = "lightgray")</w:t>
      </w:r>
    </w:p>
    <w:p w14:paraId="1A97DFF6" w14:textId="6580612F" w:rsidR="00521271" w:rsidRPr="007956AE" w:rsidRDefault="00E00759" w:rsidP="007956A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 w:hanging="360"/>
        <w:rPr>
          <w:rFonts w:ascii="Courier New" w:hAnsi="Courier New" w:cs="Courier New"/>
          <w:sz w:val="18"/>
          <w:szCs w:val="18"/>
        </w:rPr>
      </w:pPr>
      <w:r w:rsidRPr="007956AE">
        <w:rPr>
          <w:rFonts w:ascii="Courier New" w:hAnsi="Courier New" w:cs="Courier New"/>
          <w:noProof/>
          <w:sz w:val="18"/>
          <w:szCs w:val="18"/>
        </w:rPr>
        <w:drawing>
          <wp:inline distT="0" distB="0" distL="0" distR="0" wp14:anchorId="5504E9F3" wp14:editId="41834F27">
            <wp:extent cx="6858000" cy="51714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79F15" w14:textId="06732689" w:rsidR="00C425EF" w:rsidRDefault="00A121D7" w:rsidP="00521271">
      <w:pPr>
        <w:ind w:left="720"/>
      </w:pPr>
      <w:r w:rsidRPr="00AF3001">
        <w:t xml:space="preserve">There is no longer a nonstationary behavior in the resulting time series data. </w:t>
      </w:r>
      <w:r w:rsidR="00082664" w:rsidRPr="00AF3001">
        <w:t xml:space="preserve">The PACF plot shows </w:t>
      </w:r>
      <w:r w:rsidR="00521271" w:rsidRPr="00AF3001">
        <w:t>definite significant</w:t>
      </w:r>
      <w:r w:rsidR="00082664" w:rsidRPr="00AF3001">
        <w:t xml:space="preserve"> value</w:t>
      </w:r>
      <w:r w:rsidR="00521271" w:rsidRPr="00AF3001">
        <w:t>s</w:t>
      </w:r>
      <w:r w:rsidR="00082664" w:rsidRPr="00AF3001">
        <w:t xml:space="preserve"> at lag 1, 12, </w:t>
      </w:r>
      <w:r w:rsidR="00521271" w:rsidRPr="00AF3001">
        <w:t xml:space="preserve">and </w:t>
      </w:r>
      <w:r w:rsidR="00082664" w:rsidRPr="00AF3001">
        <w:t>13</w:t>
      </w:r>
      <w:r w:rsidR="00521271" w:rsidRPr="00AF3001">
        <w:t>.</w:t>
      </w:r>
      <w:r w:rsidR="00082664" w:rsidRPr="00AF3001">
        <w:t xml:space="preserve"> </w:t>
      </w:r>
      <w:r w:rsidR="00521271" w:rsidRPr="00AF3001">
        <w:t>A few other partial autocorrelations may be significant also. The ACF has significant autocorrelations at lag 1 and</w:t>
      </w:r>
      <w:r w:rsidR="00082664" w:rsidRPr="00AF3001">
        <w:t xml:space="preserve"> 12. This indicates</w:t>
      </w:r>
      <w:r w:rsidR="00C425EF">
        <w:t xml:space="preserve"> </w:t>
      </w:r>
      <w:r w:rsidR="00C425EF">
        <w:lastRenderedPageBreak/>
        <w:t>that a</w:t>
      </w:r>
      <w:r w:rsidR="00521271">
        <w:t>n ARIMA(0,1,1</w:t>
      </w:r>
      <w:r w:rsidR="00C425EF">
        <w:t>)</w:t>
      </w:r>
      <w:r w:rsidR="00C425EF">
        <w:sym w:font="Symbol" w:char="F0B4"/>
      </w:r>
      <w:r w:rsidR="00C425EF">
        <w:t>(0,1,1)</w:t>
      </w:r>
      <w:r w:rsidR="00C425EF">
        <w:rPr>
          <w:vertAlign w:val="subscript"/>
        </w:rPr>
        <w:t>12</w:t>
      </w:r>
      <w:r w:rsidR="00C425EF">
        <w:t xml:space="preserve"> should be examined. </w:t>
      </w:r>
      <w:r w:rsidR="00B545C3">
        <w:t>Also, t</w:t>
      </w:r>
      <w:r w:rsidR="00C425EF">
        <w:t xml:space="preserve">his assumes the PACF behavior is tailing off to 0 for lag 12, 24, … </w:t>
      </w:r>
      <w:r w:rsidR="00521271">
        <w:t>and lag 1, 2,</w:t>
      </w:r>
      <w:r w:rsidR="000F17F9">
        <w:t xml:space="preserve"> </w:t>
      </w:r>
      <w:r w:rsidR="00521271">
        <w:t>…</w:t>
      </w:r>
      <w:r w:rsidR="000F17F9">
        <w:t xml:space="preserve"> </w:t>
      </w:r>
      <w:r w:rsidR="00C425EF">
        <w:t xml:space="preserve">. Note that there may be justification </w:t>
      </w:r>
      <w:r w:rsidR="00521271">
        <w:t>for other models with P</w:t>
      </w:r>
      <w:r w:rsidR="001B60B7">
        <w:t xml:space="preserve"> </w:t>
      </w:r>
      <w:r w:rsidR="00521271">
        <w:t>=</w:t>
      </w:r>
      <w:r w:rsidR="001B60B7">
        <w:t xml:space="preserve"> </w:t>
      </w:r>
      <w:r w:rsidR="00521271">
        <w:t>1 or 2 and p</w:t>
      </w:r>
      <w:r w:rsidR="001B60B7">
        <w:t xml:space="preserve"> </w:t>
      </w:r>
      <w:r w:rsidR="00521271">
        <w:t>=</w:t>
      </w:r>
      <w:r w:rsidR="001B60B7">
        <w:t xml:space="preserve"> </w:t>
      </w:r>
      <w:r w:rsidR="00521271">
        <w:t xml:space="preserve">1. </w:t>
      </w:r>
      <w:r w:rsidR="00C425EF">
        <w:t>I will examine a</w:t>
      </w:r>
      <w:r w:rsidR="00F506D4">
        <w:t>n</w:t>
      </w:r>
      <w:r w:rsidR="00C425EF">
        <w:t xml:space="preserve"> ARIMA(0,1,</w:t>
      </w:r>
      <w:r w:rsidR="00C425EF" w:rsidRPr="00450C8C">
        <w:rPr>
          <w:highlight w:val="yellow"/>
        </w:rPr>
        <w:t>0</w:t>
      </w:r>
      <w:r w:rsidR="00C425EF">
        <w:t>)</w:t>
      </w:r>
      <w:r w:rsidR="00C425EF">
        <w:sym w:font="Symbol" w:char="F0B4"/>
      </w:r>
      <w:r w:rsidR="00C425EF">
        <w:t>(0,1,1)</w:t>
      </w:r>
      <w:r w:rsidR="00C425EF">
        <w:rPr>
          <w:vertAlign w:val="subscript"/>
        </w:rPr>
        <w:t>12</w:t>
      </w:r>
      <w:r w:rsidR="00C425EF">
        <w:t xml:space="preserve"> model and determine from the residuals if any changes need to be made. </w:t>
      </w:r>
      <w:r w:rsidR="00521271">
        <w:t>The q</w:t>
      </w:r>
      <w:r w:rsidR="001B60B7">
        <w:t xml:space="preserve"> </w:t>
      </w:r>
      <w:r w:rsidR="00521271">
        <w:t>=</w:t>
      </w:r>
      <w:r w:rsidR="001B60B7">
        <w:t xml:space="preserve"> </w:t>
      </w:r>
      <w:r w:rsidR="00521271">
        <w:t>1 is not used because I would like to get the seasonal part o</w:t>
      </w:r>
      <w:r w:rsidR="00EA3996">
        <w:t xml:space="preserve">f the model figured out first. Below is the code and output. Notice the syntax used with the </w:t>
      </w:r>
      <w:r w:rsidR="00EA3996" w:rsidRPr="001B60B7">
        <w:rPr>
          <w:rFonts w:ascii="Courier New" w:hAnsi="Courier New" w:cs="Courier New"/>
        </w:rPr>
        <w:t>arima()</w:t>
      </w:r>
      <w:r w:rsidR="00EA3996" w:rsidRPr="00EA3996">
        <w:rPr>
          <w:i/>
        </w:rPr>
        <w:t xml:space="preserve"> </w:t>
      </w:r>
      <w:r w:rsidR="00EA3996">
        <w:t xml:space="preserve">function to fit the SARIMA model.  </w:t>
      </w:r>
    </w:p>
    <w:p w14:paraId="3B1EC3BE" w14:textId="77777777" w:rsidR="00450C8C" w:rsidRDefault="00450C8C" w:rsidP="00521271">
      <w:pPr>
        <w:ind w:left="720"/>
      </w:pPr>
    </w:p>
    <w:p w14:paraId="26482512" w14:textId="113A5430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&gt; #Fit model to data</w:t>
      </w:r>
    </w:p>
    <w:p w14:paraId="38C2DD3C" w14:textId="66C713D3" w:rsid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&gt; mod.fit.010.011</w:t>
      </w:r>
      <w:r w:rsidR="001B60B7">
        <w:rPr>
          <w:sz w:val="28"/>
        </w:rPr>
        <w:t xml:space="preserve"> </w:t>
      </w:r>
      <w:r w:rsidRPr="00EA3996">
        <w:rPr>
          <w:sz w:val="28"/>
        </w:rPr>
        <w:t>&lt;-</w:t>
      </w:r>
      <w:r w:rsidR="001B60B7">
        <w:rPr>
          <w:sz w:val="28"/>
        </w:rPr>
        <w:t xml:space="preserve"> </w:t>
      </w:r>
      <w:r w:rsidRPr="00EA3996">
        <w:rPr>
          <w:sz w:val="28"/>
        </w:rPr>
        <w:t xml:space="preserve">arima(x = x, order = c(0, 1, 0), </w:t>
      </w:r>
    </w:p>
    <w:p w14:paraId="26AE1B65" w14:textId="03058D03" w:rsidR="00EA3996" w:rsidRPr="00EA3996" w:rsidRDefault="00EA3996" w:rsidP="00EA3996">
      <w:pPr>
        <w:pStyle w:val="R16"/>
        <w:rPr>
          <w:sz w:val="28"/>
        </w:rPr>
      </w:pPr>
      <w:r>
        <w:rPr>
          <w:sz w:val="28"/>
        </w:rPr>
        <w:t xml:space="preserve">    </w:t>
      </w:r>
      <w:r w:rsidRPr="00EA3996">
        <w:rPr>
          <w:sz w:val="28"/>
        </w:rPr>
        <w:t>seasonal = list(order = c(0, 1, 1), period = 12))</w:t>
      </w:r>
    </w:p>
    <w:p w14:paraId="005DA7F2" w14:textId="7B8AD9F4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&gt; mod.fit.010.011</w:t>
      </w:r>
    </w:p>
    <w:p w14:paraId="24008F83" w14:textId="77777777" w:rsidR="00EA3996" w:rsidRPr="00EA3996" w:rsidRDefault="00EA3996" w:rsidP="00EA3996">
      <w:pPr>
        <w:pStyle w:val="R16"/>
        <w:rPr>
          <w:sz w:val="28"/>
        </w:rPr>
      </w:pPr>
    </w:p>
    <w:p w14:paraId="448E4897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Call:</w:t>
      </w:r>
    </w:p>
    <w:p w14:paraId="2183B355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arima(x = x, order = c(0, 1, 0), seasonal = list(order = c(0, 1, 1), period = 12))</w:t>
      </w:r>
    </w:p>
    <w:p w14:paraId="54837BA0" w14:textId="77777777" w:rsidR="00EA3996" w:rsidRPr="00EA3996" w:rsidRDefault="00EA3996" w:rsidP="00EA3996">
      <w:pPr>
        <w:pStyle w:val="R16"/>
        <w:rPr>
          <w:sz w:val="28"/>
        </w:rPr>
      </w:pPr>
    </w:p>
    <w:p w14:paraId="532A885C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Coefficients:</w:t>
      </w:r>
    </w:p>
    <w:p w14:paraId="21BE0618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 xml:space="preserve">         sma1</w:t>
      </w:r>
    </w:p>
    <w:p w14:paraId="11FC83F0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 xml:space="preserve">      -0.6447</w:t>
      </w:r>
    </w:p>
    <w:p w14:paraId="1F5E5107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s.e.   0.0605</w:t>
      </w:r>
    </w:p>
    <w:p w14:paraId="00572DEC" w14:textId="77777777" w:rsidR="00EA3996" w:rsidRPr="00EA3996" w:rsidRDefault="00EA3996" w:rsidP="00EA3996">
      <w:pPr>
        <w:pStyle w:val="R16"/>
        <w:rPr>
          <w:sz w:val="28"/>
        </w:rPr>
      </w:pPr>
    </w:p>
    <w:p w14:paraId="2B8968F0" w14:textId="77777777" w:rsidR="00EA3996" w:rsidRPr="00EA3996" w:rsidRDefault="00EA3996" w:rsidP="00D475BF">
      <w:pPr>
        <w:pStyle w:val="R16"/>
        <w:rPr>
          <w:sz w:val="28"/>
        </w:rPr>
      </w:pPr>
      <w:r w:rsidRPr="00EA3996">
        <w:rPr>
          <w:sz w:val="28"/>
        </w:rPr>
        <w:t>sigma^2 estimated as 32.46:  log likelihood = -593.95,  aic = 1191.89</w:t>
      </w:r>
    </w:p>
    <w:p w14:paraId="518B8D7D" w14:textId="475EFCF1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&gt; #Need to run function in examine.mod.R file first</w:t>
      </w:r>
    </w:p>
    <w:p w14:paraId="71BFD584" w14:textId="3FCA4259" w:rsid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 xml:space="preserve">&gt; examine.mod(mod.fit.obj = mod.fit.010.011, </w:t>
      </w:r>
    </w:p>
    <w:p w14:paraId="676F1260" w14:textId="68DD4798" w:rsidR="00EA3996" w:rsidRPr="00EA3996" w:rsidRDefault="00EA3996" w:rsidP="00EA3996">
      <w:pPr>
        <w:pStyle w:val="R16"/>
        <w:rPr>
          <w:sz w:val="28"/>
        </w:rPr>
      </w:pPr>
      <w:r>
        <w:rPr>
          <w:sz w:val="28"/>
        </w:rPr>
        <w:t xml:space="preserve">    </w:t>
      </w:r>
      <w:r w:rsidRPr="00EA3996">
        <w:rPr>
          <w:sz w:val="28"/>
        </w:rPr>
        <w:t>mod.name = "ARIMA(0,1,1)x(0,1,1)_12", max.lag = 50)</w:t>
      </w:r>
    </w:p>
    <w:p w14:paraId="2B20DC98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$z</w:t>
      </w:r>
    </w:p>
    <w:p w14:paraId="26BB8664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 xml:space="preserve">     </w:t>
      </w:r>
      <w:r w:rsidRPr="00B545C3">
        <w:rPr>
          <w:sz w:val="28"/>
        </w:rPr>
        <w:t>sma1</w:t>
      </w:r>
      <w:r w:rsidRPr="00EA3996">
        <w:rPr>
          <w:sz w:val="28"/>
        </w:rPr>
        <w:t xml:space="preserve"> </w:t>
      </w:r>
    </w:p>
    <w:p w14:paraId="031F75A3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 xml:space="preserve">-10.65188 </w:t>
      </w:r>
    </w:p>
    <w:p w14:paraId="68F09061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>$p.value</w:t>
      </w:r>
    </w:p>
    <w:p w14:paraId="6FDFD2D9" w14:textId="77777777" w:rsidR="00EA3996" w:rsidRP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 xml:space="preserve">sma1 </w:t>
      </w:r>
    </w:p>
    <w:p w14:paraId="78A8B81A" w14:textId="77777777" w:rsidR="00EA3996" w:rsidRDefault="00EA3996" w:rsidP="00EA3996">
      <w:pPr>
        <w:pStyle w:val="R16"/>
        <w:rPr>
          <w:sz w:val="28"/>
        </w:rPr>
      </w:pPr>
      <w:r w:rsidRPr="00EA3996">
        <w:rPr>
          <w:sz w:val="28"/>
        </w:rPr>
        <w:t xml:space="preserve">   0 </w:t>
      </w:r>
    </w:p>
    <w:p w14:paraId="7BABC596" w14:textId="79C3A873" w:rsidR="00EA3996" w:rsidRPr="00EA3996" w:rsidRDefault="00E00759" w:rsidP="00EA3996">
      <w:pPr>
        <w:jc w:val="center"/>
      </w:pPr>
      <w:r w:rsidRPr="00EA3996">
        <w:rPr>
          <w:noProof/>
        </w:rPr>
        <w:lastRenderedPageBreak/>
        <w:drawing>
          <wp:inline distT="0" distB="0" distL="0" distR="0" wp14:anchorId="388FE958" wp14:editId="178F913E">
            <wp:extent cx="5943600" cy="43383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94" b="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C80D59" w14:textId="4C03709D" w:rsidR="00EA3996" w:rsidRPr="00EA3996" w:rsidRDefault="00E00759" w:rsidP="00EA3996">
      <w:pPr>
        <w:jc w:val="center"/>
      </w:pPr>
      <w:r w:rsidRPr="00EA3996">
        <w:rPr>
          <w:noProof/>
        </w:rPr>
        <w:drawing>
          <wp:inline distT="0" distB="0" distL="0" distR="0" wp14:anchorId="03F79530" wp14:editId="0314B229">
            <wp:extent cx="5953760" cy="43281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0" b="17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760" cy="432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B4BA91" w14:textId="708D6C25" w:rsidR="00A53014" w:rsidRDefault="00A53014" w:rsidP="00D475BF">
      <w:pPr>
        <w:ind w:left="720"/>
      </w:pPr>
      <w:r>
        <w:lastRenderedPageBreak/>
        <w:t xml:space="preserve">The residual ACF and PACF show no more signs of a seasonal pattern! </w:t>
      </w:r>
      <w:r w:rsidR="00D475BF">
        <w:t>I</w:t>
      </w:r>
      <w:r w:rsidR="00EA3996">
        <w:t xml:space="preserve">t is too bad that R does not allow one to automatically use a larger number of lags on the ACF plot (see the R help for how the number of lags displayed is determined). </w:t>
      </w:r>
      <w:r w:rsidR="003326EC">
        <w:t xml:space="preserve">The </w:t>
      </w:r>
      <w:r w:rsidR="003326EC">
        <w:sym w:font="Symbol" w:char="F051"/>
      </w:r>
      <w:r w:rsidR="003326EC">
        <w:rPr>
          <w:vertAlign w:val="subscript"/>
        </w:rPr>
        <w:t>1</w:t>
      </w:r>
      <w:r w:rsidR="003326EC" w:rsidRPr="003326EC">
        <w:t xml:space="preserve"> </w:t>
      </w:r>
      <w:r w:rsidR="003326EC">
        <w:t>is s</w:t>
      </w:r>
      <w:r w:rsidR="001B60B7">
        <w:t xml:space="preserve">ignificantly different from 0. </w:t>
      </w:r>
      <w:r>
        <w:t>The ACF has a significant autocorrelation at lag 1 and the PACF appears to be tailing off to 0. Therefore, the model ARIMA(0,1,1)</w:t>
      </w:r>
      <w:r>
        <w:sym w:font="Symbol" w:char="F0B4"/>
      </w:r>
      <w:r>
        <w:t>(0,1,1)</w:t>
      </w:r>
      <w:r>
        <w:rPr>
          <w:vertAlign w:val="subscript"/>
        </w:rPr>
        <w:t>12</w:t>
      </w:r>
      <w:r>
        <w:t xml:space="preserve"> will be tried. Below is the code and output.  </w:t>
      </w:r>
    </w:p>
    <w:p w14:paraId="50661F19" w14:textId="77777777" w:rsidR="005126CC" w:rsidRDefault="005126CC" w:rsidP="00EA3996">
      <w:pPr>
        <w:ind w:left="360"/>
      </w:pPr>
    </w:p>
    <w:p w14:paraId="78C3D46D" w14:textId="4D3D7C18" w:rsidR="005126CC" w:rsidRP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>&gt; #ARIMA(0,1,1)x(0,1,1)_12</w:t>
      </w:r>
    </w:p>
    <w:p w14:paraId="0BB94B58" w14:textId="0FACE886" w:rsid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 xml:space="preserve">&gt; </w:t>
      </w:r>
      <w:r w:rsidR="001B60B7">
        <w:rPr>
          <w:sz w:val="28"/>
        </w:rPr>
        <w:t>m</w:t>
      </w:r>
      <w:r w:rsidRPr="005126CC">
        <w:rPr>
          <w:sz w:val="28"/>
        </w:rPr>
        <w:t>od.fit.011.011</w:t>
      </w:r>
      <w:r w:rsidR="001B60B7">
        <w:rPr>
          <w:sz w:val="28"/>
        </w:rPr>
        <w:t xml:space="preserve"> </w:t>
      </w:r>
      <w:r w:rsidRPr="005126CC">
        <w:rPr>
          <w:sz w:val="28"/>
        </w:rPr>
        <w:t>&lt;-</w:t>
      </w:r>
      <w:r w:rsidR="001B60B7">
        <w:rPr>
          <w:sz w:val="28"/>
        </w:rPr>
        <w:t xml:space="preserve"> </w:t>
      </w:r>
      <w:r w:rsidRPr="005126CC">
        <w:rPr>
          <w:sz w:val="28"/>
        </w:rPr>
        <w:t xml:space="preserve">arima(x = x, order = c(0, 1, 1), </w:t>
      </w:r>
    </w:p>
    <w:p w14:paraId="5E8C1841" w14:textId="77777777" w:rsidR="005126CC" w:rsidRPr="005126CC" w:rsidRDefault="005126CC" w:rsidP="005126CC">
      <w:pPr>
        <w:pStyle w:val="R16"/>
        <w:rPr>
          <w:sz w:val="28"/>
        </w:rPr>
      </w:pPr>
      <w:r>
        <w:rPr>
          <w:sz w:val="28"/>
        </w:rPr>
        <w:t xml:space="preserve">      se</w:t>
      </w:r>
      <w:r w:rsidRPr="005126CC">
        <w:rPr>
          <w:sz w:val="28"/>
        </w:rPr>
        <w:t>asonal = list(order = c(0, 1, 1), period = 12))</w:t>
      </w:r>
    </w:p>
    <w:p w14:paraId="3F8B52AD" w14:textId="29F0F0C4" w:rsidR="005126CC" w:rsidRP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>&gt; mod.fit.011.011</w:t>
      </w:r>
    </w:p>
    <w:p w14:paraId="5EEF8140" w14:textId="77777777" w:rsidR="005126CC" w:rsidRPr="005126CC" w:rsidRDefault="005126CC" w:rsidP="005126CC">
      <w:pPr>
        <w:pStyle w:val="R16"/>
        <w:rPr>
          <w:sz w:val="28"/>
        </w:rPr>
      </w:pPr>
    </w:p>
    <w:p w14:paraId="253E5C41" w14:textId="77777777" w:rsidR="005126CC" w:rsidRP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>Call:</w:t>
      </w:r>
    </w:p>
    <w:p w14:paraId="6465E195" w14:textId="77777777" w:rsidR="005126CC" w:rsidRP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>arima(x = x, order = c(0, 1, 1), seasonal = list(order = c(0, 1, 1), period = 12))</w:t>
      </w:r>
    </w:p>
    <w:p w14:paraId="338C0545" w14:textId="77777777" w:rsidR="005126CC" w:rsidRPr="005126CC" w:rsidRDefault="005126CC" w:rsidP="005126CC">
      <w:pPr>
        <w:pStyle w:val="R16"/>
        <w:rPr>
          <w:sz w:val="28"/>
        </w:rPr>
      </w:pPr>
    </w:p>
    <w:p w14:paraId="1DB2F060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>Coefficients:</w:t>
      </w:r>
    </w:p>
    <w:p w14:paraId="74BC5136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 xml:space="preserve">          ma1     sma1</w:t>
      </w:r>
    </w:p>
    <w:p w14:paraId="7784899D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 xml:space="preserve">      -0.4113  -0.6347</w:t>
      </w:r>
    </w:p>
    <w:p w14:paraId="32A035C3" w14:textId="77777777" w:rsidR="005126CC" w:rsidRPr="005126CC" w:rsidRDefault="005126CC" w:rsidP="005126CC">
      <w:pPr>
        <w:pStyle w:val="R16"/>
        <w:rPr>
          <w:sz w:val="28"/>
        </w:rPr>
      </w:pPr>
      <w:r w:rsidRPr="005126CC">
        <w:rPr>
          <w:sz w:val="28"/>
          <w:lang w:val="fr-FR"/>
        </w:rPr>
        <w:t xml:space="preserve">s.e.   </w:t>
      </w:r>
      <w:r w:rsidRPr="005126CC">
        <w:rPr>
          <w:sz w:val="28"/>
        </w:rPr>
        <w:t>0.0680   0.0617</w:t>
      </w:r>
    </w:p>
    <w:p w14:paraId="473B38B4" w14:textId="77777777" w:rsidR="005126CC" w:rsidRPr="005126CC" w:rsidRDefault="005126CC" w:rsidP="005126CC">
      <w:pPr>
        <w:pStyle w:val="R16"/>
        <w:rPr>
          <w:sz w:val="28"/>
        </w:rPr>
      </w:pPr>
    </w:p>
    <w:p w14:paraId="45FB3A71" w14:textId="77777777" w:rsidR="005126CC" w:rsidRP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>sigma^2 estimated as 28.19:  log likelihood = -580.72,  aic = 1167.44</w:t>
      </w:r>
    </w:p>
    <w:p w14:paraId="51FDCDDA" w14:textId="77777777" w:rsidR="005126CC" w:rsidRDefault="005126CC" w:rsidP="005126CC">
      <w:pPr>
        <w:pStyle w:val="R16"/>
        <w:rPr>
          <w:sz w:val="28"/>
        </w:rPr>
      </w:pPr>
    </w:p>
    <w:p w14:paraId="10CF0502" w14:textId="01B2F0F3" w:rsid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 xml:space="preserve">&gt; examine.mod(mod.fit.obj = mod.fit.011.011, mod.name = </w:t>
      </w:r>
    </w:p>
    <w:p w14:paraId="70FFC4E9" w14:textId="77ACC1BA" w:rsidR="005126CC" w:rsidRPr="005126CC" w:rsidRDefault="005126CC" w:rsidP="005126CC">
      <w:pPr>
        <w:pStyle w:val="R16"/>
        <w:rPr>
          <w:sz w:val="28"/>
        </w:rPr>
      </w:pPr>
      <w:r>
        <w:rPr>
          <w:sz w:val="28"/>
        </w:rPr>
        <w:t xml:space="preserve">    </w:t>
      </w:r>
      <w:r w:rsidRPr="005126CC">
        <w:rPr>
          <w:sz w:val="28"/>
        </w:rPr>
        <w:t>"ARIMA(0,1,1)x(0,1,1)_12", max.lag = 50)</w:t>
      </w:r>
    </w:p>
    <w:p w14:paraId="1F321EC6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>$z</w:t>
      </w:r>
    </w:p>
    <w:p w14:paraId="60D35CC8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 xml:space="preserve">       ma1       sma1 </w:t>
      </w:r>
    </w:p>
    <w:p w14:paraId="279B501B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 xml:space="preserve"> -6.051258 -10.285052 </w:t>
      </w:r>
    </w:p>
    <w:p w14:paraId="0C5CE16C" w14:textId="77777777" w:rsidR="005126CC" w:rsidRPr="005126CC" w:rsidRDefault="005126CC" w:rsidP="005126CC">
      <w:pPr>
        <w:pStyle w:val="R16"/>
        <w:rPr>
          <w:sz w:val="28"/>
          <w:lang w:val="fr-FR"/>
        </w:rPr>
      </w:pPr>
    </w:p>
    <w:p w14:paraId="624095E5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>$p.value</w:t>
      </w:r>
    </w:p>
    <w:p w14:paraId="62C34BBB" w14:textId="77777777" w:rsidR="005126CC" w:rsidRPr="005126CC" w:rsidRDefault="005126CC" w:rsidP="005126CC">
      <w:pPr>
        <w:pStyle w:val="R16"/>
        <w:rPr>
          <w:sz w:val="28"/>
          <w:lang w:val="fr-FR"/>
        </w:rPr>
      </w:pPr>
      <w:r w:rsidRPr="005126CC">
        <w:rPr>
          <w:sz w:val="28"/>
          <w:lang w:val="fr-FR"/>
        </w:rPr>
        <w:t xml:space="preserve">         ma1         sma1 </w:t>
      </w:r>
    </w:p>
    <w:p w14:paraId="793D2118" w14:textId="77777777" w:rsidR="005126CC" w:rsidRPr="005126CC" w:rsidRDefault="005126CC" w:rsidP="005126CC">
      <w:pPr>
        <w:pStyle w:val="R16"/>
        <w:rPr>
          <w:sz w:val="28"/>
        </w:rPr>
      </w:pPr>
      <w:r w:rsidRPr="005126CC">
        <w:rPr>
          <w:sz w:val="28"/>
        </w:rPr>
        <w:t xml:space="preserve">1.437193e-09 0.000000e+00 </w:t>
      </w:r>
    </w:p>
    <w:p w14:paraId="392B7F98" w14:textId="5B8FB825" w:rsidR="005126CC" w:rsidRPr="005126CC" w:rsidRDefault="00E00759" w:rsidP="005126CC">
      <w:pPr>
        <w:pStyle w:val="R16"/>
        <w:ind w:left="0"/>
        <w:jc w:val="center"/>
        <w:rPr>
          <w:sz w:val="28"/>
        </w:rPr>
      </w:pPr>
      <w:r w:rsidRPr="005126CC">
        <w:rPr>
          <w:noProof/>
          <w:sz w:val="28"/>
        </w:rPr>
        <w:lastRenderedPageBreak/>
        <w:drawing>
          <wp:inline distT="0" distB="0" distL="0" distR="0" wp14:anchorId="4C22F91A" wp14:editId="5D8F3FCE">
            <wp:extent cx="5943600" cy="43180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94" b="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1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AB705" w14:textId="5800589A" w:rsidR="00EA3996" w:rsidRPr="005126CC" w:rsidRDefault="00E00759" w:rsidP="005126CC">
      <w:pPr>
        <w:pStyle w:val="R16"/>
        <w:ind w:left="0"/>
        <w:jc w:val="center"/>
        <w:rPr>
          <w:sz w:val="28"/>
        </w:rPr>
      </w:pPr>
      <w:r w:rsidRPr="005126CC">
        <w:rPr>
          <w:noProof/>
          <w:sz w:val="28"/>
        </w:rPr>
        <w:drawing>
          <wp:inline distT="0" distB="0" distL="0" distR="0" wp14:anchorId="74BB29CB" wp14:editId="59C43A60">
            <wp:extent cx="5953760" cy="43281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0" b="17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760" cy="432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C1B9F" w14:textId="77777777" w:rsidR="005126CC" w:rsidRDefault="005126CC" w:rsidP="00A53014">
      <w:pPr>
        <w:ind w:left="720"/>
      </w:pPr>
    </w:p>
    <w:p w14:paraId="16156942" w14:textId="5034F0B2" w:rsidR="006B0E24" w:rsidRDefault="00E65ABF" w:rsidP="005126CC">
      <w:pPr>
        <w:ind w:left="720"/>
      </w:pPr>
      <w:r>
        <w:t>The residual ACF and PACF appear to be similar to the same plots resulting from a white noise process.</w:t>
      </w:r>
      <w:r w:rsidR="003326EC" w:rsidRPr="003326EC">
        <w:t xml:space="preserve"> </w:t>
      </w:r>
      <w:r w:rsidR="003326EC">
        <w:t xml:space="preserve">The </w:t>
      </w:r>
      <w:r w:rsidR="003326EC">
        <w:sym w:font="Symbol" w:char="F051"/>
      </w:r>
      <w:r w:rsidR="003326EC">
        <w:rPr>
          <w:vertAlign w:val="subscript"/>
        </w:rPr>
        <w:t>1</w:t>
      </w:r>
      <w:r w:rsidR="003326EC" w:rsidRPr="003326EC">
        <w:t xml:space="preserve"> </w:t>
      </w:r>
      <w:r w:rsidR="003326EC">
        <w:t xml:space="preserve">and </w:t>
      </w:r>
      <w:r w:rsidR="003326EC">
        <w:sym w:font="Symbol" w:char="F071"/>
      </w:r>
      <w:r w:rsidR="003326EC">
        <w:rPr>
          <w:vertAlign w:val="subscript"/>
        </w:rPr>
        <w:t>1</w:t>
      </w:r>
      <w:r w:rsidR="003326EC">
        <w:t xml:space="preserve"> are significantly different from 0. </w:t>
      </w:r>
      <w:r w:rsidR="001973F2">
        <w:t xml:space="preserve">There are no extreme standardized residuals. </w:t>
      </w:r>
      <w:r>
        <w:t xml:space="preserve">The residual histogram </w:t>
      </w:r>
      <w:r w:rsidR="005126CC">
        <w:t xml:space="preserve">and Q-Q plot </w:t>
      </w:r>
      <w:r w:rsidR="009A149B">
        <w:t xml:space="preserve">maybe </w:t>
      </w:r>
      <w:r w:rsidR="005126CC">
        <w:t>show some n</w:t>
      </w:r>
      <w:r>
        <w:t>on-normality on the tails of the distribution</w:t>
      </w:r>
      <w:r w:rsidR="005126CC">
        <w:t xml:space="preserve">, but it is not too bad. Remember the data was simulated using a normal distribution so this is a good example of something to not be concerned about! </w:t>
      </w:r>
      <w:r w:rsidR="006B0E24">
        <w:t xml:space="preserve">The histogram may also include too many classes for the x-axis. Below is a plot of the same residuals now with less classes (see program for code). </w:t>
      </w:r>
    </w:p>
    <w:p w14:paraId="40D1F9EF" w14:textId="037CEFCC" w:rsidR="006B0E24" w:rsidRDefault="006B0E24" w:rsidP="005126CC">
      <w:pPr>
        <w:ind w:left="720"/>
      </w:pPr>
    </w:p>
    <w:p w14:paraId="6B081510" w14:textId="35DFF42D" w:rsidR="006B0E24" w:rsidRDefault="006B0E24" w:rsidP="005126CC">
      <w:pPr>
        <w:ind w:left="720"/>
      </w:pPr>
      <w:r>
        <w:rPr>
          <w:noProof/>
        </w:rPr>
        <w:drawing>
          <wp:inline distT="0" distB="0" distL="0" distR="0" wp14:anchorId="6BA745C6" wp14:editId="6C900D3D">
            <wp:extent cx="4780293" cy="4902456"/>
            <wp:effectExtent l="0" t="0" r="127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782801" cy="4905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DF86E5" w14:textId="77777777" w:rsidR="006B0E24" w:rsidRDefault="006B0E24" w:rsidP="005126CC">
      <w:pPr>
        <w:ind w:left="720"/>
      </w:pPr>
    </w:p>
    <w:p w14:paraId="3A1C96AD" w14:textId="15E19A0C" w:rsidR="00E65ABF" w:rsidRDefault="004E7D92" w:rsidP="005126CC">
      <w:pPr>
        <w:ind w:left="720"/>
      </w:pPr>
      <w:r>
        <w:t xml:space="preserve">The </w:t>
      </w:r>
      <w:proofErr w:type="spellStart"/>
      <w:r w:rsidR="005126CC">
        <w:t>Ljung</w:t>
      </w:r>
      <w:proofErr w:type="spellEnd"/>
      <w:r w:rsidR="005126CC">
        <w:t xml:space="preserve">-Box-Pierce </w:t>
      </w:r>
      <w:r>
        <w:t>test indicates there is no</w:t>
      </w:r>
      <w:r w:rsidR="00D475BF">
        <w:t xml:space="preserve">t sufficient </w:t>
      </w:r>
      <w:r>
        <w:t xml:space="preserve">evidence </w:t>
      </w:r>
      <w:r w:rsidR="00D475BF">
        <w:t>of</w:t>
      </w:r>
      <w:r>
        <w:t xml:space="preserve"> non-zero autocorrelations.  </w:t>
      </w:r>
    </w:p>
    <w:p w14:paraId="75CD44AF" w14:textId="77777777" w:rsidR="004E7D92" w:rsidRDefault="004E7D92" w:rsidP="00A53014">
      <w:pPr>
        <w:ind w:left="720"/>
      </w:pPr>
    </w:p>
    <w:p w14:paraId="5ED0E59C" w14:textId="3A26D9FB" w:rsidR="004E7D92" w:rsidRDefault="004E7D92" w:rsidP="00A53014">
      <w:pPr>
        <w:ind w:left="720"/>
      </w:pPr>
      <w:r>
        <w:t xml:space="preserve">Therefore, my final </w:t>
      </w:r>
      <w:r w:rsidR="000C2C37">
        <w:t xml:space="preserve">estimated </w:t>
      </w:r>
      <w:r>
        <w:t xml:space="preserve">model is </w:t>
      </w:r>
    </w:p>
    <w:p w14:paraId="0F056B37" w14:textId="77777777" w:rsidR="00132ED2" w:rsidRDefault="00132ED2" w:rsidP="00A53014">
      <w:pPr>
        <w:ind w:left="720"/>
      </w:pPr>
    </w:p>
    <w:p w14:paraId="5DEED2C7" w14:textId="77777777" w:rsidR="00D52114" w:rsidRDefault="00132ED2" w:rsidP="00D52114">
      <w:pPr>
        <w:ind w:left="1440"/>
      </w:pPr>
      <w:r>
        <w:t>(1-B</w:t>
      </w:r>
      <w:r>
        <w:rPr>
          <w:vertAlign w:val="superscript"/>
        </w:rPr>
        <w:t>12</w:t>
      </w:r>
      <w:r>
        <w:t>)(1-B)x</w:t>
      </w:r>
      <w:r>
        <w:rPr>
          <w:vertAlign w:val="subscript"/>
        </w:rPr>
        <w:t>t</w:t>
      </w:r>
      <w:r w:rsidR="00D52114">
        <w:t xml:space="preserve"> = (1-0.6347B</w:t>
      </w:r>
      <w:r w:rsidR="00D52114">
        <w:rPr>
          <w:vertAlign w:val="superscript"/>
        </w:rPr>
        <w:t>12</w:t>
      </w:r>
      <w:r w:rsidR="00D52114">
        <w:t>)(1-0.4113B)w</w:t>
      </w:r>
      <w:r w:rsidR="00D52114">
        <w:rPr>
          <w:vertAlign w:val="subscript"/>
        </w:rPr>
        <w:t>t</w:t>
      </w:r>
      <w:r w:rsidR="00D52114">
        <w:t xml:space="preserve"> </w:t>
      </w:r>
    </w:p>
    <w:p w14:paraId="2E19062B" w14:textId="77777777" w:rsidR="00D52114" w:rsidRDefault="00D52114" w:rsidP="00D52114">
      <w:pPr>
        <w:ind w:left="1440"/>
      </w:pPr>
    </w:p>
    <w:p w14:paraId="110E6C5A" w14:textId="4AAF1775" w:rsidR="00132ED2" w:rsidRPr="00D52114" w:rsidRDefault="00D52114" w:rsidP="00D52114">
      <w:pPr>
        <w:ind w:left="1440"/>
      </w:pPr>
      <w:r>
        <w:t xml:space="preserve">where </w:t>
      </w:r>
      <w:r w:rsidR="000F17F9" w:rsidRPr="00D52114">
        <w:rPr>
          <w:position w:val="-10"/>
        </w:rPr>
        <w:object w:dxaOrig="499" w:dyaOrig="520" w14:anchorId="4B3F384C">
          <v:shape id="_x0000_i1036" type="#_x0000_t75" style="width:24.6pt;height:25.45pt" o:ole="">
            <v:imagedata r:id="rId64" o:title=""/>
          </v:shape>
          <o:OLEObject Type="Embed" ProgID="Equation.DSMT4" ShapeID="_x0000_i1036" DrawAspect="Content" ObjectID="_1703015461" r:id="rId65"/>
        </w:object>
      </w:r>
      <w:r w:rsidR="00972244">
        <w:t xml:space="preserve"> </w:t>
      </w:r>
      <w:r>
        <w:t>=</w:t>
      </w:r>
      <w:r w:rsidR="00972244">
        <w:t xml:space="preserve"> </w:t>
      </w:r>
      <w:r>
        <w:t xml:space="preserve">28.19 </w:t>
      </w:r>
    </w:p>
    <w:p w14:paraId="715F6C2B" w14:textId="77777777" w:rsidR="004E7D92" w:rsidRPr="00D52114" w:rsidRDefault="004E7D92" w:rsidP="00A53014">
      <w:pPr>
        <w:ind w:left="720"/>
      </w:pPr>
    </w:p>
    <w:p w14:paraId="74C5A5A7" w14:textId="77777777" w:rsidR="00D52114" w:rsidRDefault="00D52114" w:rsidP="00A53014">
      <w:pPr>
        <w:ind w:left="720"/>
      </w:pPr>
      <w:r>
        <w:t>Compare how close these parameter estimates are to what was used to generate the data!</w:t>
      </w:r>
    </w:p>
    <w:p w14:paraId="5D70F792" w14:textId="77777777" w:rsidR="00D52114" w:rsidRDefault="00D52114" w:rsidP="00A53014">
      <w:pPr>
        <w:ind w:left="720"/>
      </w:pPr>
    </w:p>
    <w:p w14:paraId="51D67846" w14:textId="394C1EDE" w:rsidR="00DF349F" w:rsidRDefault="00DF349F" w:rsidP="00A53014">
      <w:pPr>
        <w:ind w:left="720"/>
      </w:pPr>
      <w:r>
        <w:t xml:space="preserve">If I did not know what the model should have been at the beginning, it would have been very reasonable to investigate other </w:t>
      </w:r>
      <w:r w:rsidR="00571023">
        <w:t>models indicated</w:t>
      </w:r>
      <w:r>
        <w:t xml:space="preserve"> previously. </w:t>
      </w:r>
      <w:r w:rsidR="000F17F9">
        <w:t>I</w:t>
      </w:r>
      <w:r>
        <w:t xml:space="preserve">f more than one model passed all of the diagnostic tests, I would have used the AIC to help pick the best model.  </w:t>
      </w:r>
    </w:p>
    <w:p w14:paraId="2BD10646" w14:textId="77777777" w:rsidR="00E65ABF" w:rsidRDefault="00E65ABF" w:rsidP="00A53014">
      <w:pPr>
        <w:ind w:left="720"/>
      </w:pPr>
    </w:p>
    <w:p w14:paraId="0CEA740A" w14:textId="26A2648B" w:rsidR="00A81A9F" w:rsidRDefault="00A81A9F" w:rsidP="00A53014">
      <w:pPr>
        <w:ind w:left="720"/>
      </w:pPr>
      <w:r>
        <w:t>Forecasts are found for 24</w:t>
      </w:r>
      <w:r w:rsidR="000F17F9">
        <w:t xml:space="preserve"> time periods into the future. </w:t>
      </w:r>
      <w:r>
        <w:t xml:space="preserve">Notice this corresponds to just 2 “seasons” into the future. </w:t>
      </w:r>
    </w:p>
    <w:p w14:paraId="1972577C" w14:textId="77777777" w:rsidR="00A81A9F" w:rsidRPr="00A81A9F" w:rsidRDefault="00A81A9F" w:rsidP="00A81A9F">
      <w:pPr>
        <w:pStyle w:val="R16"/>
        <w:rPr>
          <w:sz w:val="28"/>
        </w:rPr>
      </w:pPr>
    </w:p>
    <w:p w14:paraId="5292FE32" w14:textId="1B36C97A" w:rsidR="00A81A9F" w:rsidRPr="00A81A9F" w:rsidRDefault="00A81A9F" w:rsidP="00972244">
      <w:pPr>
        <w:pStyle w:val="R14"/>
      </w:pPr>
      <w:r w:rsidRPr="00A81A9F">
        <w:t>&gt; #Forecasts 24 time periods into the future</w:t>
      </w:r>
    </w:p>
    <w:p w14:paraId="6C2EAF4F" w14:textId="7B742982" w:rsidR="00A81A9F" w:rsidRDefault="00A81A9F" w:rsidP="00972244">
      <w:pPr>
        <w:pStyle w:val="R14"/>
      </w:pPr>
      <w:r w:rsidRPr="00A81A9F">
        <w:t>&gt; fore.mod</w:t>
      </w:r>
      <w:r w:rsidR="00972244">
        <w:t xml:space="preserve"> </w:t>
      </w:r>
      <w:r w:rsidRPr="00A81A9F">
        <w:t>&lt;-</w:t>
      </w:r>
      <w:r w:rsidR="00972244">
        <w:t xml:space="preserve"> </w:t>
      </w:r>
      <w:r w:rsidRPr="00A81A9F">
        <w:t xml:space="preserve">predict(object = mod.fit.011.011, n.ahead = </w:t>
      </w:r>
    </w:p>
    <w:p w14:paraId="56086029" w14:textId="66DD45F4" w:rsidR="00A81A9F" w:rsidRPr="00A81A9F" w:rsidRDefault="00A81A9F" w:rsidP="00972244">
      <w:pPr>
        <w:pStyle w:val="R14"/>
      </w:pPr>
      <w:r>
        <w:t xml:space="preserve">    </w:t>
      </w:r>
      <w:r w:rsidRPr="00A81A9F">
        <w:t xml:space="preserve">24, se.fit = TRUE) </w:t>
      </w:r>
    </w:p>
    <w:p w14:paraId="1A5DE57B" w14:textId="36A5B3A6" w:rsidR="00A81A9F" w:rsidRPr="00A81A9F" w:rsidRDefault="00A81A9F" w:rsidP="00972244">
      <w:pPr>
        <w:pStyle w:val="R14"/>
      </w:pPr>
      <w:r w:rsidRPr="00A81A9F">
        <w:t>&gt; fore.mod</w:t>
      </w:r>
    </w:p>
    <w:p w14:paraId="6C24292F" w14:textId="77777777" w:rsidR="00525A90" w:rsidRDefault="00525A90" w:rsidP="00525A90">
      <w:pPr>
        <w:pStyle w:val="R14"/>
      </w:pPr>
      <w:r>
        <w:t>$pred</w:t>
      </w:r>
    </w:p>
    <w:p w14:paraId="424CEB42" w14:textId="77777777" w:rsidR="00525A90" w:rsidRDefault="00525A90" w:rsidP="00525A90">
      <w:pPr>
        <w:pStyle w:val="R14"/>
      </w:pPr>
      <w:r>
        <w:t>Time Series:</w:t>
      </w:r>
    </w:p>
    <w:p w14:paraId="1BEA0E22" w14:textId="77777777" w:rsidR="00525A90" w:rsidRDefault="00525A90" w:rsidP="00525A90">
      <w:pPr>
        <w:pStyle w:val="R14"/>
      </w:pPr>
      <w:r>
        <w:t xml:space="preserve">Start = 201 </w:t>
      </w:r>
    </w:p>
    <w:p w14:paraId="7D2CE8F1" w14:textId="77777777" w:rsidR="00525A90" w:rsidRDefault="00525A90" w:rsidP="00525A90">
      <w:pPr>
        <w:pStyle w:val="R14"/>
      </w:pPr>
      <w:r>
        <w:t xml:space="preserve">End = 224 </w:t>
      </w:r>
    </w:p>
    <w:p w14:paraId="3EF16767" w14:textId="77777777" w:rsidR="00525A90" w:rsidRDefault="00525A90" w:rsidP="00525A90">
      <w:pPr>
        <w:pStyle w:val="R14"/>
      </w:pPr>
      <w:r>
        <w:t xml:space="preserve">Frequency = 1 </w:t>
      </w:r>
    </w:p>
    <w:p w14:paraId="4E18AC04" w14:textId="77777777" w:rsidR="00525A90" w:rsidRDefault="00525A90" w:rsidP="00525A90">
      <w:pPr>
        <w:pStyle w:val="R14"/>
      </w:pPr>
      <w:r>
        <w:t xml:space="preserve"> [1] -317.5528 -330.8742 -352.8390 -344.9029 -332.8707</w:t>
      </w:r>
    </w:p>
    <w:p w14:paraId="238BE7E0" w14:textId="77777777" w:rsidR="00525A90" w:rsidRDefault="00525A90" w:rsidP="00525A90">
      <w:pPr>
        <w:pStyle w:val="R14"/>
      </w:pPr>
      <w:r>
        <w:t xml:space="preserve"> [6] -348.5246 -348.1134 -352.1134 -351.7119 -350.6458</w:t>
      </w:r>
    </w:p>
    <w:p w14:paraId="494B4EB9" w14:textId="77777777" w:rsidR="00525A90" w:rsidRDefault="00525A90" w:rsidP="00525A90">
      <w:pPr>
        <w:pStyle w:val="R14"/>
      </w:pPr>
      <w:r>
        <w:t>[11] -352.5155 -346.0474 -328.9166 -342.2380 -364.2027</w:t>
      </w:r>
    </w:p>
    <w:p w14:paraId="6917DA95" w14:textId="77777777" w:rsidR="00525A90" w:rsidRDefault="00525A90" w:rsidP="00525A90">
      <w:pPr>
        <w:pStyle w:val="R14"/>
      </w:pPr>
      <w:r>
        <w:lastRenderedPageBreak/>
        <w:t>[16] -356.2667 -344.2345 -359.8884 -359.4772 -363.4771</w:t>
      </w:r>
    </w:p>
    <w:p w14:paraId="53297BFE" w14:textId="77777777" w:rsidR="00525A90" w:rsidRDefault="00525A90" w:rsidP="00525A90">
      <w:pPr>
        <w:pStyle w:val="R14"/>
      </w:pPr>
      <w:r>
        <w:t>[21] -363.0757 -362.0096 -363.8793 -357.4111</w:t>
      </w:r>
    </w:p>
    <w:p w14:paraId="79868E65" w14:textId="77777777" w:rsidR="00525A90" w:rsidRDefault="00525A90" w:rsidP="00525A90">
      <w:pPr>
        <w:pStyle w:val="R14"/>
      </w:pPr>
    </w:p>
    <w:p w14:paraId="3A11B1B4" w14:textId="77777777" w:rsidR="00525A90" w:rsidRDefault="00525A90" w:rsidP="00525A90">
      <w:pPr>
        <w:pStyle w:val="R14"/>
      </w:pPr>
      <w:r>
        <w:t>$se</w:t>
      </w:r>
    </w:p>
    <w:p w14:paraId="53DB075A" w14:textId="77777777" w:rsidR="00525A90" w:rsidRDefault="00525A90" w:rsidP="00525A90">
      <w:pPr>
        <w:pStyle w:val="R14"/>
      </w:pPr>
      <w:r>
        <w:t>Time Series:</w:t>
      </w:r>
    </w:p>
    <w:p w14:paraId="14B5F40B" w14:textId="77777777" w:rsidR="00525A90" w:rsidRDefault="00525A90" w:rsidP="00525A90">
      <w:pPr>
        <w:pStyle w:val="R14"/>
      </w:pPr>
      <w:r>
        <w:t xml:space="preserve">Start = 201 </w:t>
      </w:r>
    </w:p>
    <w:p w14:paraId="23601680" w14:textId="77777777" w:rsidR="00525A90" w:rsidRDefault="00525A90" w:rsidP="00525A90">
      <w:pPr>
        <w:pStyle w:val="R14"/>
      </w:pPr>
      <w:r>
        <w:t xml:space="preserve">End = 224 </w:t>
      </w:r>
    </w:p>
    <w:p w14:paraId="384BF16F" w14:textId="77777777" w:rsidR="00525A90" w:rsidRDefault="00525A90" w:rsidP="00525A90">
      <w:pPr>
        <w:pStyle w:val="R14"/>
      </w:pPr>
      <w:r>
        <w:t xml:space="preserve">Frequency = 1 </w:t>
      </w:r>
    </w:p>
    <w:p w14:paraId="547A0D5C" w14:textId="77777777" w:rsidR="00525A90" w:rsidRDefault="00525A90" w:rsidP="00525A90">
      <w:pPr>
        <w:pStyle w:val="R14"/>
      </w:pPr>
      <w:r>
        <w:t xml:space="preserve"> [1]  5.309460  6.161149  6.908628  7.582779  8.201703</w:t>
      </w:r>
    </w:p>
    <w:p w14:paraId="695F5AAF" w14:textId="77777777" w:rsidR="00525A90" w:rsidRDefault="00525A90" w:rsidP="00525A90">
      <w:pPr>
        <w:pStyle w:val="R14"/>
      </w:pPr>
      <w:r>
        <w:t xml:space="preserve"> [6]  8.777090  9.317011  9.827313 10.312394 10.775661</w:t>
      </w:r>
    </w:p>
    <w:p w14:paraId="0A26EABB" w14:textId="77777777" w:rsidR="00525A90" w:rsidRDefault="00525A90" w:rsidP="00525A90">
      <w:pPr>
        <w:pStyle w:val="R14"/>
      </w:pPr>
      <w:r>
        <w:t>[11] 11.219815 11.647044 12.700809 13.398572 14.061753</w:t>
      </w:r>
    </w:p>
    <w:p w14:paraId="1207C4C7" w14:textId="77777777" w:rsidR="00525A90" w:rsidRDefault="00525A90" w:rsidP="00525A90">
      <w:pPr>
        <w:pStyle w:val="R14"/>
      </w:pPr>
      <w:r>
        <w:t>[16] 14.695035 15.302131 15.886044 16.449241 16.993784</w:t>
      </w:r>
    </w:p>
    <w:p w14:paraId="113E6F89" w14:textId="344B4300" w:rsidR="00A81A9F" w:rsidRDefault="00525A90" w:rsidP="00525A90">
      <w:pPr>
        <w:pStyle w:val="R14"/>
      </w:pPr>
      <w:r>
        <w:t>[21] 17.521412 18.033608 18.531654 19.016660</w:t>
      </w:r>
    </w:p>
    <w:p w14:paraId="46561A6F" w14:textId="77777777" w:rsidR="00525A90" w:rsidRPr="00A81A9F" w:rsidRDefault="00525A90" w:rsidP="00525A90">
      <w:pPr>
        <w:pStyle w:val="R14"/>
      </w:pPr>
    </w:p>
    <w:p w14:paraId="234984CE" w14:textId="2C69C856" w:rsidR="00280A57" w:rsidRPr="00280A57" w:rsidRDefault="00280A57" w:rsidP="00972244">
      <w:pPr>
        <w:pStyle w:val="R14"/>
      </w:pPr>
      <w:r>
        <w:t xml:space="preserve">&gt; </w:t>
      </w:r>
      <w:r w:rsidRPr="00280A57">
        <w:t>pred.mod</w:t>
      </w:r>
      <w:r w:rsidR="00972244">
        <w:t xml:space="preserve"> </w:t>
      </w:r>
      <w:r w:rsidRPr="00280A57">
        <w:t>&lt;-</w:t>
      </w:r>
      <w:r w:rsidR="00972244">
        <w:t xml:space="preserve"> </w:t>
      </w:r>
      <w:r w:rsidRPr="00280A57">
        <w:t>x - mod.fit.011.011$residuals</w:t>
      </w:r>
    </w:p>
    <w:p w14:paraId="5678A8DA" w14:textId="77777777" w:rsidR="00280A57" w:rsidRDefault="00280A57" w:rsidP="00972244">
      <w:pPr>
        <w:pStyle w:val="R14"/>
      </w:pPr>
    </w:p>
    <w:p w14:paraId="6DF2A11D" w14:textId="18CE9F80" w:rsidR="00A81A9F" w:rsidRPr="00A81A9F" w:rsidRDefault="00A81A9F" w:rsidP="00972244">
      <w:pPr>
        <w:pStyle w:val="R14"/>
      </w:pPr>
      <w:r w:rsidRPr="00A81A9F">
        <w:t xml:space="preserve">&gt; #Calculate 95% C.I.s </w:t>
      </w:r>
    </w:p>
    <w:p w14:paraId="63C04D83" w14:textId="77777777" w:rsidR="00972244" w:rsidRDefault="00A81A9F" w:rsidP="00972244">
      <w:pPr>
        <w:pStyle w:val="R14"/>
      </w:pPr>
      <w:r w:rsidRPr="00A81A9F">
        <w:t>&gt; low</w:t>
      </w:r>
      <w:r w:rsidR="00972244">
        <w:t xml:space="preserve"> </w:t>
      </w:r>
      <w:r w:rsidRPr="00A81A9F">
        <w:t>&lt;-</w:t>
      </w:r>
      <w:r w:rsidR="00972244">
        <w:t xml:space="preserve"> </w:t>
      </w:r>
      <w:r w:rsidRPr="00A81A9F">
        <w:t>fore.mod$pred - qnorm(p = 0.975, mean = 0, sd = 1)</w:t>
      </w:r>
      <w:r w:rsidR="00972244">
        <w:t xml:space="preserve"> </w:t>
      </w:r>
    </w:p>
    <w:p w14:paraId="13D2C8CA" w14:textId="50F20D4F" w:rsidR="00A81A9F" w:rsidRPr="00A81A9F" w:rsidRDefault="00972244" w:rsidP="00972244">
      <w:pPr>
        <w:pStyle w:val="R14"/>
      </w:pPr>
      <w:r>
        <w:t xml:space="preserve">    </w:t>
      </w:r>
      <w:r w:rsidR="00A81A9F" w:rsidRPr="00A81A9F">
        <w:t>*</w:t>
      </w:r>
      <w:r>
        <w:t xml:space="preserve"> </w:t>
      </w:r>
      <w:r w:rsidR="00A81A9F" w:rsidRPr="00A81A9F">
        <w:t>fore.mod$se</w:t>
      </w:r>
    </w:p>
    <w:p w14:paraId="12B939CB" w14:textId="77777777" w:rsidR="00972244" w:rsidRDefault="00A81A9F" w:rsidP="00972244">
      <w:pPr>
        <w:pStyle w:val="R14"/>
      </w:pPr>
      <w:r w:rsidRPr="00A81A9F">
        <w:t>&gt; up</w:t>
      </w:r>
      <w:r w:rsidR="00972244">
        <w:t xml:space="preserve"> </w:t>
      </w:r>
      <w:r w:rsidRPr="00A81A9F">
        <w:t>&lt;-</w:t>
      </w:r>
      <w:r w:rsidR="00972244">
        <w:t xml:space="preserve"> </w:t>
      </w:r>
      <w:r w:rsidRPr="00A81A9F">
        <w:t>fore.mod$pred + qnorm(p = 0.975, mean = 0, sd = 1)</w:t>
      </w:r>
      <w:r w:rsidR="00972244">
        <w:t xml:space="preserve"> </w:t>
      </w:r>
    </w:p>
    <w:p w14:paraId="44A65CB8" w14:textId="13E7B85E" w:rsidR="00A81A9F" w:rsidRPr="00A81A9F" w:rsidRDefault="00972244" w:rsidP="00972244">
      <w:pPr>
        <w:pStyle w:val="R14"/>
      </w:pPr>
      <w:r>
        <w:t xml:space="preserve">    </w:t>
      </w:r>
      <w:r w:rsidR="00A81A9F" w:rsidRPr="00A81A9F">
        <w:t>*</w:t>
      </w:r>
      <w:r>
        <w:t xml:space="preserve"> </w:t>
      </w:r>
      <w:r w:rsidR="00A81A9F" w:rsidRPr="00A81A9F">
        <w:t>fore.mod$se</w:t>
      </w:r>
    </w:p>
    <w:p w14:paraId="3D3FCDAB" w14:textId="77FB3B9A" w:rsidR="00A81A9F" w:rsidRPr="00A81A9F" w:rsidRDefault="00A81A9F" w:rsidP="00972244">
      <w:pPr>
        <w:pStyle w:val="R14"/>
      </w:pPr>
      <w:r w:rsidRPr="00A81A9F">
        <w:t>&gt; data.frame(low, up)</w:t>
      </w:r>
    </w:p>
    <w:p w14:paraId="53C1F642" w14:textId="77777777" w:rsidR="00A81A9F" w:rsidRPr="00A81A9F" w:rsidRDefault="00A81A9F" w:rsidP="00972244">
      <w:pPr>
        <w:pStyle w:val="R14"/>
      </w:pPr>
      <w:r w:rsidRPr="00A81A9F">
        <w:t xml:space="preserve">         low        up</w:t>
      </w:r>
    </w:p>
    <w:p w14:paraId="53111359" w14:textId="77777777" w:rsidR="00A81A9F" w:rsidRPr="00A81A9F" w:rsidRDefault="00A81A9F" w:rsidP="00972244">
      <w:pPr>
        <w:pStyle w:val="R14"/>
      </w:pPr>
      <w:r w:rsidRPr="00A81A9F">
        <w:t>1  -327.9592 -307.1465</w:t>
      </w:r>
    </w:p>
    <w:p w14:paraId="51202136" w14:textId="77777777" w:rsidR="00A81A9F" w:rsidRPr="00A81A9F" w:rsidRDefault="00A81A9F" w:rsidP="00972244">
      <w:pPr>
        <w:pStyle w:val="R14"/>
      </w:pPr>
      <w:r w:rsidRPr="00A81A9F">
        <w:t>2  -342.9499 -318.7986</w:t>
      </w:r>
    </w:p>
    <w:p w14:paraId="58A6F353" w14:textId="77777777" w:rsidR="00A81A9F" w:rsidRDefault="00A81A9F" w:rsidP="00972244">
      <w:pPr>
        <w:pStyle w:val="R14"/>
      </w:pPr>
      <w:r w:rsidRPr="00A81A9F">
        <w:t>3  -366.3796 -339.2983</w:t>
      </w:r>
    </w:p>
    <w:p w14:paraId="17D1A7C6" w14:textId="77777777" w:rsidR="00512F1B" w:rsidRPr="00A81A9F" w:rsidRDefault="00512F1B" w:rsidP="00972244">
      <w:pPr>
        <w:pStyle w:val="R14"/>
      </w:pPr>
    </w:p>
    <w:p w14:paraId="611E0AA1" w14:textId="77777777" w:rsidR="00A81A9F" w:rsidRDefault="00A81A9F" w:rsidP="00A81A9F">
      <w:pPr>
        <w:ind w:left="720"/>
      </w:pPr>
      <w:r>
        <w:t>EDITED</w:t>
      </w:r>
      <w:r>
        <w:br/>
      </w:r>
    </w:p>
    <w:p w14:paraId="588AA910" w14:textId="77777777" w:rsidR="00A81A9F" w:rsidRPr="00A81A9F" w:rsidRDefault="00A81A9F" w:rsidP="00972244">
      <w:pPr>
        <w:pStyle w:val="R14"/>
      </w:pPr>
      <w:r w:rsidRPr="00A81A9F">
        <w:t>23 -400.2007 -327.5580</w:t>
      </w:r>
    </w:p>
    <w:p w14:paraId="5A84BE33" w14:textId="77777777" w:rsidR="00A81A9F" w:rsidRPr="00A81A9F" w:rsidRDefault="00A81A9F" w:rsidP="00972244">
      <w:pPr>
        <w:pStyle w:val="R14"/>
      </w:pPr>
      <w:r w:rsidRPr="00A81A9F">
        <w:t>24 -394.6831 -320.1392</w:t>
      </w:r>
    </w:p>
    <w:p w14:paraId="3181A03E" w14:textId="77777777" w:rsidR="00A81A9F" w:rsidRPr="00A81A9F" w:rsidRDefault="00A81A9F" w:rsidP="00972244">
      <w:pPr>
        <w:pStyle w:val="R14"/>
      </w:pPr>
    </w:p>
    <w:p w14:paraId="54ED2BB6" w14:textId="12719624" w:rsidR="00F14FD9" w:rsidRDefault="00F14FD9" w:rsidP="00972244">
      <w:pPr>
        <w:pStyle w:val="R14"/>
      </w:pPr>
      <w:r w:rsidRPr="00F14FD9">
        <w:t xml:space="preserve">&gt; #When I originally simulated the data, 224 observations </w:t>
      </w:r>
    </w:p>
    <w:p w14:paraId="29B2C002" w14:textId="490736EA" w:rsidR="00F14FD9" w:rsidRDefault="00F14FD9" w:rsidP="00972244">
      <w:pPr>
        <w:pStyle w:val="R14"/>
      </w:pPr>
      <w:r>
        <w:t xml:space="preserve">&gt; #  </w:t>
      </w:r>
      <w:r w:rsidRPr="00F14FD9">
        <w:t xml:space="preserve">were actually simulated. I did this so that I could </w:t>
      </w:r>
      <w:r>
        <w:br/>
        <w:t xml:space="preserve">&gt; #  </w:t>
      </w:r>
      <w:r w:rsidRPr="00F14FD9">
        <w:t xml:space="preserve">examine how well the confidence intervals captured </w:t>
      </w:r>
    </w:p>
    <w:p w14:paraId="497CCCDD" w14:textId="5093D446" w:rsidR="00F14FD9" w:rsidRPr="00F14FD9" w:rsidRDefault="00F14FD9" w:rsidP="00972244">
      <w:pPr>
        <w:pStyle w:val="R14"/>
      </w:pPr>
      <w:r>
        <w:t xml:space="preserve">&gt; #  </w:t>
      </w:r>
      <w:r w:rsidRPr="00F14FD9">
        <w:t>the true future values</w:t>
      </w:r>
      <w:r>
        <w:t>.</w:t>
      </w:r>
    </w:p>
    <w:p w14:paraId="53CC26B5" w14:textId="2348C2E4" w:rsidR="00F14FD9" w:rsidRPr="00F14FD9" w:rsidRDefault="00F14FD9" w:rsidP="00972244">
      <w:pPr>
        <w:pStyle w:val="R14"/>
      </w:pPr>
      <w:r w:rsidRPr="00F14FD9">
        <w:t>&gt; x.extra</w:t>
      </w:r>
      <w:r w:rsidR="00972244">
        <w:t xml:space="preserve"> </w:t>
      </w:r>
      <w:r w:rsidRPr="00F14FD9">
        <w:t>&lt;-</w:t>
      </w:r>
      <w:r w:rsidR="00972244">
        <w:t xml:space="preserve"> </w:t>
      </w:r>
      <w:r w:rsidRPr="00F14FD9">
        <w:t>sarima.data$x[201:224]</w:t>
      </w:r>
    </w:p>
    <w:p w14:paraId="59F5C139" w14:textId="77777777" w:rsidR="00A81A9F" w:rsidRPr="00F14FD9" w:rsidRDefault="00A81A9F" w:rsidP="00972244">
      <w:pPr>
        <w:pStyle w:val="R14"/>
      </w:pPr>
    </w:p>
    <w:p w14:paraId="44028EE2" w14:textId="33CB0F09" w:rsidR="00551A5B" w:rsidRDefault="00551A5B" w:rsidP="00972244">
      <w:pPr>
        <w:pStyle w:val="R14"/>
        <w:rPr>
          <w:lang w:val="fr-FR"/>
        </w:rPr>
      </w:pPr>
      <w:r w:rsidRPr="00551A5B">
        <w:rPr>
          <w:lang w:val="fr-FR"/>
        </w:rPr>
        <w:t xml:space="preserve">&gt; plot(x = x, ylab = expression(x[t]), xlab = "t", type = </w:t>
      </w:r>
    </w:p>
    <w:p w14:paraId="31305283" w14:textId="4D843BBE" w:rsidR="00551A5B" w:rsidRDefault="00551A5B" w:rsidP="00972244">
      <w:pPr>
        <w:pStyle w:val="R14"/>
        <w:rPr>
          <w:lang w:val="es-ES"/>
        </w:rPr>
      </w:pPr>
      <w:r w:rsidRPr="00551A5B">
        <w:rPr>
          <w:lang w:val="es-ES"/>
        </w:rPr>
        <w:t xml:space="preserve">    "o", col = "red", xaxt = "n", ylim = c(-400, -150), </w:t>
      </w:r>
    </w:p>
    <w:p w14:paraId="25DA4056" w14:textId="1FD8B83A" w:rsidR="00551A5B" w:rsidRPr="00551A5B" w:rsidRDefault="00551A5B" w:rsidP="00972244">
      <w:pPr>
        <w:pStyle w:val="R14"/>
      </w:pPr>
      <w:r w:rsidRPr="00551A5B">
        <w:t xml:space="preserve">    pch = 20, xlim = c(0, 224), main =  "Forecast plot")</w:t>
      </w:r>
    </w:p>
    <w:p w14:paraId="40E2E76D" w14:textId="1BFB7971" w:rsidR="00551A5B" w:rsidRDefault="00551A5B" w:rsidP="00972244">
      <w:pPr>
        <w:pStyle w:val="R14"/>
      </w:pPr>
      <w:r w:rsidRPr="00551A5B">
        <w:t xml:space="preserve">&gt; axis(side = 1, at = seq(from = 0, to = 224, by = 12), </w:t>
      </w:r>
    </w:p>
    <w:p w14:paraId="5BD525AD" w14:textId="297FC9A9" w:rsidR="00551A5B" w:rsidRPr="00551A5B" w:rsidRDefault="00551A5B" w:rsidP="00972244">
      <w:pPr>
        <w:pStyle w:val="R14"/>
      </w:pPr>
      <w:r>
        <w:t xml:space="preserve">    </w:t>
      </w:r>
      <w:r w:rsidRPr="00551A5B">
        <w:t xml:space="preserve">las = 2) </w:t>
      </w:r>
      <w:r>
        <w:t>#las makes the labels vertical</w:t>
      </w:r>
    </w:p>
    <w:p w14:paraId="1B1338F7" w14:textId="228D3F7C" w:rsidR="00551A5B" w:rsidRDefault="00551A5B" w:rsidP="00972244">
      <w:pPr>
        <w:pStyle w:val="R14"/>
      </w:pPr>
      <w:r w:rsidRPr="00551A5B">
        <w:lastRenderedPageBreak/>
        <w:t xml:space="preserve">&gt; axis(side = 1, at = seq(from = 0, to = 224, by = 2), </w:t>
      </w:r>
    </w:p>
    <w:p w14:paraId="4B7D0A69" w14:textId="321BAED3" w:rsidR="00551A5B" w:rsidRPr="00551A5B" w:rsidRDefault="00551A5B" w:rsidP="00972244">
      <w:pPr>
        <w:pStyle w:val="R14"/>
      </w:pPr>
      <w:r>
        <w:t xml:space="preserve">    </w:t>
      </w:r>
      <w:r w:rsidRPr="00551A5B">
        <w:t xml:space="preserve">tck = 0.01, labels = FALSE) </w:t>
      </w:r>
    </w:p>
    <w:p w14:paraId="17053E35" w14:textId="57AE8D2F" w:rsidR="00551A5B" w:rsidRDefault="00551A5B" w:rsidP="00972244">
      <w:pPr>
        <w:pStyle w:val="R14"/>
      </w:pPr>
      <w:r w:rsidRPr="00551A5B">
        <w:t xml:space="preserve">&gt; abline(v = seq(from = 0, to = 224, by = 12), lty = </w:t>
      </w:r>
    </w:p>
    <w:p w14:paraId="3F30257C" w14:textId="38ADF40D" w:rsidR="00551A5B" w:rsidRPr="00551A5B" w:rsidRDefault="00551A5B" w:rsidP="00972244">
      <w:pPr>
        <w:pStyle w:val="R14"/>
      </w:pPr>
      <w:r>
        <w:t xml:space="preserve">    </w:t>
      </w:r>
      <w:r w:rsidRPr="00551A5B">
        <w:t>"dotted", col = "lightgray")</w:t>
      </w:r>
    </w:p>
    <w:p w14:paraId="351AE2A9" w14:textId="36F8E6A2" w:rsidR="00551A5B" w:rsidRDefault="00551A5B" w:rsidP="00972244">
      <w:pPr>
        <w:pStyle w:val="R14"/>
      </w:pPr>
      <w:r w:rsidRPr="00551A5B">
        <w:t xml:space="preserve">&gt; abline(h = seq(from = -400, to = -150, by = 50), lty = </w:t>
      </w:r>
    </w:p>
    <w:p w14:paraId="6376345A" w14:textId="14974449" w:rsidR="00551A5B" w:rsidRPr="00551A5B" w:rsidRDefault="00551A5B" w:rsidP="00972244">
      <w:pPr>
        <w:pStyle w:val="R14"/>
      </w:pPr>
      <w:r>
        <w:t xml:space="preserve">    </w:t>
      </w:r>
      <w:r w:rsidRPr="00551A5B">
        <w:t>"dotted", col = "lightgray")</w:t>
      </w:r>
    </w:p>
    <w:p w14:paraId="48C33B0F" w14:textId="77777777" w:rsidR="00551A5B" w:rsidRPr="00551A5B" w:rsidRDefault="00551A5B" w:rsidP="00972244">
      <w:pPr>
        <w:pStyle w:val="R14"/>
      </w:pPr>
      <w:r w:rsidRPr="00551A5B">
        <w:t xml:space="preserve"> </w:t>
      </w:r>
    </w:p>
    <w:p w14:paraId="7929E941" w14:textId="77777777" w:rsidR="00972244" w:rsidRDefault="00551A5B" w:rsidP="00972244">
      <w:pPr>
        <w:pStyle w:val="R14"/>
      </w:pPr>
      <w:r w:rsidRPr="00551A5B">
        <w:t xml:space="preserve">&gt; </w:t>
      </w:r>
      <w:r w:rsidR="00D475BF">
        <w:t>#</w:t>
      </w:r>
      <w:r w:rsidRPr="00551A5B">
        <w:t xml:space="preserve">Predicted values for t = 1, ..., 200 and forecasts for </w:t>
      </w:r>
    </w:p>
    <w:p w14:paraId="04BD8A8A" w14:textId="7942B876" w:rsidR="00551A5B" w:rsidRPr="00551A5B" w:rsidRDefault="00551A5B" w:rsidP="00972244">
      <w:pPr>
        <w:pStyle w:val="R14"/>
      </w:pPr>
      <w:r>
        <w:t xml:space="preserve">&gt; #  </w:t>
      </w:r>
      <w:r w:rsidRPr="00551A5B">
        <w:t>t = 201, ..., 224</w:t>
      </w:r>
    </w:p>
    <w:p w14:paraId="76788CAC" w14:textId="54632CF2" w:rsidR="00551A5B" w:rsidRDefault="00551A5B" w:rsidP="00972244">
      <w:pPr>
        <w:pStyle w:val="R14"/>
      </w:pPr>
      <w:r w:rsidRPr="00551A5B">
        <w:t xml:space="preserve">&gt; lines(x = c(pred.mod, fore.mod$pred), lwd = 1, col = </w:t>
      </w:r>
    </w:p>
    <w:p w14:paraId="09B999B3" w14:textId="4431A325" w:rsidR="00551A5B" w:rsidRPr="00551A5B" w:rsidRDefault="00551A5B" w:rsidP="00972244">
      <w:pPr>
        <w:pStyle w:val="R14"/>
      </w:pPr>
      <w:r>
        <w:t xml:space="preserve">    </w:t>
      </w:r>
      <w:r w:rsidRPr="00551A5B">
        <w:t xml:space="preserve">"black", type = "o", pch = 17) </w:t>
      </w:r>
    </w:p>
    <w:p w14:paraId="304A1B34" w14:textId="77777777" w:rsidR="00551A5B" w:rsidRPr="00551A5B" w:rsidRDefault="00551A5B" w:rsidP="00972244">
      <w:pPr>
        <w:pStyle w:val="R14"/>
      </w:pPr>
      <w:r w:rsidRPr="00551A5B">
        <w:t xml:space="preserve">   </w:t>
      </w:r>
    </w:p>
    <w:p w14:paraId="2602760E" w14:textId="7277AA90" w:rsidR="00551A5B" w:rsidRPr="00551A5B" w:rsidRDefault="00551A5B" w:rsidP="00972244">
      <w:pPr>
        <w:pStyle w:val="R14"/>
      </w:pPr>
      <w:r w:rsidRPr="00551A5B">
        <w:t>&gt; #Forecasts and C.I.s</w:t>
      </w:r>
    </w:p>
    <w:p w14:paraId="4777BA99" w14:textId="6607B7ED" w:rsidR="00551A5B" w:rsidRDefault="00551A5B" w:rsidP="00972244">
      <w:pPr>
        <w:pStyle w:val="R14"/>
      </w:pPr>
      <w:r w:rsidRPr="00551A5B">
        <w:t xml:space="preserve">&gt; lines(y = low, x = 201:224, lwd = 1, col = "darkgreen", </w:t>
      </w:r>
    </w:p>
    <w:p w14:paraId="573E4C4F" w14:textId="265070F0" w:rsidR="00551A5B" w:rsidRPr="00551A5B" w:rsidRDefault="00551A5B" w:rsidP="00972244">
      <w:pPr>
        <w:pStyle w:val="R14"/>
      </w:pPr>
      <w:r>
        <w:t xml:space="preserve">    </w:t>
      </w:r>
      <w:r w:rsidRPr="00551A5B">
        <w:t xml:space="preserve">lty = "dashed") </w:t>
      </w:r>
    </w:p>
    <w:p w14:paraId="0C024C8B" w14:textId="2C47E289" w:rsidR="00551A5B" w:rsidRDefault="00551A5B" w:rsidP="00972244">
      <w:pPr>
        <w:pStyle w:val="R14"/>
      </w:pPr>
      <w:r w:rsidRPr="00551A5B">
        <w:t xml:space="preserve">&gt; lines(y = up, x = 201:224, lwd = 1, col = "darkgreen", </w:t>
      </w:r>
    </w:p>
    <w:p w14:paraId="4F3F1BCE" w14:textId="19B09D17" w:rsidR="00551A5B" w:rsidRPr="00551A5B" w:rsidRDefault="00551A5B" w:rsidP="00972244">
      <w:pPr>
        <w:pStyle w:val="R14"/>
      </w:pPr>
      <w:r>
        <w:t xml:space="preserve">    </w:t>
      </w:r>
      <w:r w:rsidRPr="00551A5B">
        <w:t xml:space="preserve">lty = "dashed") </w:t>
      </w:r>
    </w:p>
    <w:p w14:paraId="431A873A" w14:textId="77777777" w:rsidR="00551A5B" w:rsidRPr="00551A5B" w:rsidRDefault="00551A5B" w:rsidP="00972244">
      <w:pPr>
        <w:pStyle w:val="R14"/>
      </w:pPr>
      <w:r w:rsidRPr="00551A5B">
        <w:t xml:space="preserve">   </w:t>
      </w:r>
    </w:p>
    <w:p w14:paraId="6BC28A4B" w14:textId="4C0273F7" w:rsidR="00551A5B" w:rsidRPr="00551A5B" w:rsidRDefault="00551A5B" w:rsidP="00972244">
      <w:pPr>
        <w:pStyle w:val="R14"/>
      </w:pPr>
      <w:r w:rsidRPr="00551A5B">
        <w:t>&gt; #Actual future values</w:t>
      </w:r>
    </w:p>
    <w:p w14:paraId="2140515D" w14:textId="347BF430" w:rsidR="00551A5B" w:rsidRDefault="00551A5B" w:rsidP="00972244">
      <w:pPr>
        <w:pStyle w:val="R14"/>
      </w:pPr>
      <w:r w:rsidRPr="00551A5B">
        <w:t xml:space="preserve">&gt; lines(y = x.extra, x = 201:224, lwd = 1, col = "blue", </w:t>
      </w:r>
    </w:p>
    <w:p w14:paraId="3B7E28D7" w14:textId="171EADEF" w:rsidR="00551A5B" w:rsidRPr="00551A5B" w:rsidRDefault="00551A5B" w:rsidP="00972244">
      <w:pPr>
        <w:pStyle w:val="R14"/>
      </w:pPr>
      <w:r>
        <w:t xml:space="preserve">    </w:t>
      </w:r>
      <w:r w:rsidRPr="00551A5B">
        <w:t xml:space="preserve">lty = "solid", type = "o", pch = 20) </w:t>
      </w:r>
    </w:p>
    <w:p w14:paraId="71F18197" w14:textId="77777777" w:rsidR="00551A5B" w:rsidRPr="00551A5B" w:rsidRDefault="00551A5B" w:rsidP="00972244">
      <w:pPr>
        <w:pStyle w:val="R14"/>
      </w:pPr>
      <w:r w:rsidRPr="00551A5B">
        <w:t xml:space="preserve">   </w:t>
      </w:r>
    </w:p>
    <w:p w14:paraId="5905749E" w14:textId="65D623A7" w:rsidR="00551A5B" w:rsidRPr="00551A5B" w:rsidRDefault="00551A5B" w:rsidP="00972244">
      <w:pPr>
        <w:pStyle w:val="R14"/>
      </w:pPr>
      <w:r w:rsidRPr="00551A5B">
        <w:t>&gt; #Legend</w:t>
      </w:r>
    </w:p>
    <w:p w14:paraId="4157A77E" w14:textId="136FE673" w:rsidR="00551A5B" w:rsidRDefault="00551A5B" w:rsidP="00972244">
      <w:pPr>
        <w:pStyle w:val="R14"/>
      </w:pPr>
      <w:r w:rsidRPr="00551A5B">
        <w:t xml:space="preserve">&gt; legend(locator(1), legend = c("Observed", "Forecast", </w:t>
      </w:r>
    </w:p>
    <w:p w14:paraId="5AC15B4C" w14:textId="268D6690" w:rsidR="00551A5B" w:rsidRDefault="00551A5B" w:rsidP="00972244">
      <w:pPr>
        <w:pStyle w:val="R14"/>
      </w:pPr>
      <w:r>
        <w:t xml:space="preserve">    </w:t>
      </w:r>
      <w:r w:rsidRPr="00551A5B">
        <w:t xml:space="preserve">"95% C.I.", "Actual future values"), lty = c("solid", </w:t>
      </w:r>
    </w:p>
    <w:p w14:paraId="46D85A3C" w14:textId="24D25C4C" w:rsidR="00551A5B" w:rsidRDefault="00551A5B" w:rsidP="00972244">
      <w:pPr>
        <w:pStyle w:val="R14"/>
      </w:pPr>
      <w:r>
        <w:t xml:space="preserve">   </w:t>
      </w:r>
      <w:r w:rsidR="00972244">
        <w:t xml:space="preserve"> </w:t>
      </w:r>
      <w:r w:rsidRPr="00551A5B">
        <w:t>"solid", "dashed", "solid"),</w:t>
      </w:r>
      <w:r>
        <w:t xml:space="preserve"> </w:t>
      </w:r>
      <w:r w:rsidRPr="00551A5B">
        <w:t xml:space="preserve">col = c("red", "black", </w:t>
      </w:r>
    </w:p>
    <w:p w14:paraId="750A91A6" w14:textId="51877BE8" w:rsidR="00551A5B" w:rsidRDefault="00551A5B" w:rsidP="00972244">
      <w:pPr>
        <w:pStyle w:val="R14"/>
      </w:pPr>
      <w:r>
        <w:t xml:space="preserve">   </w:t>
      </w:r>
      <w:r w:rsidR="00972244">
        <w:t xml:space="preserve"> </w:t>
      </w:r>
      <w:r w:rsidRPr="00551A5B">
        <w:t xml:space="preserve">"darkgreen", "blue"), pch = c(20, 17, NA, 20), bty = </w:t>
      </w:r>
    </w:p>
    <w:p w14:paraId="3182960D" w14:textId="475A06AC" w:rsidR="00551A5B" w:rsidRPr="00551A5B" w:rsidRDefault="00551A5B" w:rsidP="00972244">
      <w:pPr>
        <w:pStyle w:val="R14"/>
      </w:pPr>
      <w:r>
        <w:t xml:space="preserve">  </w:t>
      </w:r>
      <w:r w:rsidR="00972244">
        <w:t xml:space="preserve"> </w:t>
      </w:r>
      <w:r>
        <w:t xml:space="preserve"> </w:t>
      </w:r>
      <w:r w:rsidRPr="00551A5B">
        <w:t>"n")</w:t>
      </w:r>
    </w:p>
    <w:p w14:paraId="79C3373A" w14:textId="295D48A4" w:rsidR="00551A5B" w:rsidRDefault="00E00759" w:rsidP="00551A5B">
      <w:r w:rsidRPr="00551A5B">
        <w:rPr>
          <w:noProof/>
        </w:rPr>
        <w:lastRenderedPageBreak/>
        <w:drawing>
          <wp:inline distT="0" distB="0" distL="0" distR="0" wp14:anchorId="535F96A5" wp14:editId="6F0EE467">
            <wp:extent cx="6858000" cy="517144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AA95A" w14:textId="633C7317" w:rsidR="00551A5B" w:rsidRDefault="00915D1B" w:rsidP="00551A5B">
      <w:pPr>
        <w:ind w:left="720"/>
      </w:pPr>
      <w:r>
        <w:t>T</w:t>
      </w:r>
      <w:r w:rsidR="00551A5B">
        <w:t xml:space="preserve">his is hard to see so I created another plot that zoomed in on the right side. Please see the program for the code.  </w:t>
      </w:r>
    </w:p>
    <w:p w14:paraId="6CAFB025" w14:textId="77777777" w:rsidR="00551A5B" w:rsidRDefault="00551A5B" w:rsidP="00551A5B">
      <w:pPr>
        <w:ind w:left="720"/>
      </w:pPr>
    </w:p>
    <w:p w14:paraId="2B055C1A" w14:textId="5FB38E9A" w:rsidR="00551A5B" w:rsidRPr="00551A5B" w:rsidRDefault="00E00759" w:rsidP="00551A5B">
      <w:r w:rsidRPr="00551A5B">
        <w:rPr>
          <w:noProof/>
        </w:rPr>
        <w:lastRenderedPageBreak/>
        <w:drawing>
          <wp:inline distT="0" distB="0" distL="0" distR="0" wp14:anchorId="15232C62" wp14:editId="47B0AB97">
            <wp:extent cx="6858000" cy="517144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AB1137" w14:textId="77777777" w:rsidR="00D52114" w:rsidRDefault="00EA499F" w:rsidP="00C73DD5">
      <w:pPr>
        <w:ind w:left="720"/>
      </w:pPr>
      <w:r>
        <w:t>Notice that all of the actual values are within the 95% C.I.s!</w:t>
      </w:r>
    </w:p>
    <w:p w14:paraId="48C00E32" w14:textId="77777777" w:rsidR="001973F2" w:rsidRDefault="001973F2" w:rsidP="001973F2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 w:hanging="360"/>
        <w:rPr>
          <w:rFonts w:ascii="Courier New" w:hAnsi="Courier New" w:cs="Courier New"/>
          <w:sz w:val="18"/>
          <w:szCs w:val="18"/>
        </w:rPr>
      </w:pPr>
    </w:p>
    <w:p w14:paraId="0AED7C3E" w14:textId="77777777" w:rsidR="00D47F95" w:rsidRDefault="00D47F95" w:rsidP="00D47F95">
      <w:pPr>
        <w:ind w:left="720"/>
      </w:pPr>
    </w:p>
    <w:p w14:paraId="53C41576" w14:textId="4177E727" w:rsidR="00D47F95" w:rsidRDefault="00D47F95" w:rsidP="00D47F95">
      <w:pPr>
        <w:ind w:left="720"/>
      </w:pPr>
      <w:r>
        <w:t xml:space="preserve">What if </w:t>
      </w:r>
      <w:r>
        <w:sym w:font="Symbol" w:char="F064"/>
      </w:r>
      <w:r>
        <w:t xml:space="preserve"> was estimated? The term ends up being highly non-significant as shown in the output below.  </w:t>
      </w:r>
    </w:p>
    <w:p w14:paraId="24783FE3" w14:textId="77777777" w:rsidR="00D47F95" w:rsidRPr="00D47F95" w:rsidRDefault="00D47F95" w:rsidP="00D47F95">
      <w:pPr>
        <w:ind w:left="720"/>
        <w:rPr>
          <w:rFonts w:ascii="Courier New" w:hAnsi="Courier New"/>
          <w:sz w:val="28"/>
        </w:rPr>
      </w:pPr>
    </w:p>
    <w:p w14:paraId="3437B025" w14:textId="733A6DF1" w:rsidR="00D47F95" w:rsidRDefault="00D47F95" w:rsidP="00D5083C">
      <w:pPr>
        <w:pStyle w:val="R14"/>
      </w:pPr>
      <w:r w:rsidRPr="00D47F95">
        <w:t>&gt; mod.fit.011.011.delta</w:t>
      </w:r>
      <w:r w:rsidR="00915D1B">
        <w:t xml:space="preserve"> </w:t>
      </w:r>
      <w:r w:rsidRPr="00D47F95">
        <w:t>&lt;-</w:t>
      </w:r>
      <w:r w:rsidR="00915D1B">
        <w:t xml:space="preserve"> </w:t>
      </w:r>
      <w:r w:rsidRPr="00D47F95">
        <w:t xml:space="preserve">arima(x = x, order = c(0, 1, 1), </w:t>
      </w:r>
    </w:p>
    <w:p w14:paraId="576D5C9F" w14:textId="667BEBBA" w:rsidR="00D47F95" w:rsidRPr="00D47F95" w:rsidRDefault="00D47F95" w:rsidP="00D5083C">
      <w:pPr>
        <w:pStyle w:val="R14"/>
      </w:pPr>
      <w:r>
        <w:t xml:space="preserve">   </w:t>
      </w:r>
      <w:r w:rsidRPr="00D47F95">
        <w:t>seasonal = list(order = c(0, 1, 1), period = 12),</w:t>
      </w:r>
    </w:p>
    <w:p w14:paraId="19873028" w14:textId="284905C4" w:rsidR="00D47F95" w:rsidRPr="00D47F95" w:rsidRDefault="00D47F95" w:rsidP="00D5083C">
      <w:pPr>
        <w:pStyle w:val="R14"/>
      </w:pPr>
      <w:r w:rsidRPr="00D47F95">
        <w:t xml:space="preserve">   xreg = 1:length(x))</w:t>
      </w:r>
    </w:p>
    <w:p w14:paraId="724F33B0" w14:textId="7905EFBD" w:rsidR="00D47F95" w:rsidRPr="00D47F95" w:rsidRDefault="00D47F95" w:rsidP="00D5083C">
      <w:pPr>
        <w:pStyle w:val="R14"/>
      </w:pPr>
      <w:r w:rsidRPr="00D47F95">
        <w:t xml:space="preserve">&gt; mod.fit.011.011.delta </w:t>
      </w:r>
    </w:p>
    <w:p w14:paraId="637ED9E0" w14:textId="77777777" w:rsidR="00D47F95" w:rsidRPr="00D47F95" w:rsidRDefault="00D47F95" w:rsidP="00D5083C">
      <w:pPr>
        <w:pStyle w:val="R14"/>
      </w:pPr>
    </w:p>
    <w:p w14:paraId="147958CB" w14:textId="77777777" w:rsidR="00D47F95" w:rsidRPr="00D47F95" w:rsidRDefault="00D47F95" w:rsidP="00D5083C">
      <w:pPr>
        <w:pStyle w:val="R14"/>
      </w:pPr>
      <w:r w:rsidRPr="00D47F95">
        <w:t>Call:</w:t>
      </w:r>
    </w:p>
    <w:p w14:paraId="0E50253D" w14:textId="77777777" w:rsidR="00D47F95" w:rsidRPr="00D47F95" w:rsidRDefault="00D47F95" w:rsidP="00D5083C">
      <w:pPr>
        <w:pStyle w:val="R14"/>
      </w:pPr>
      <w:r w:rsidRPr="00D47F95">
        <w:t xml:space="preserve">arima(x = x, order = c(0, 1, 1), seasonal = list(order = c(0, 1, 1), period = 12), </w:t>
      </w:r>
    </w:p>
    <w:p w14:paraId="33B13F32" w14:textId="77777777" w:rsidR="00D47F95" w:rsidRPr="00D47F95" w:rsidRDefault="00D47F95" w:rsidP="00D5083C">
      <w:pPr>
        <w:pStyle w:val="R14"/>
      </w:pPr>
      <w:r w:rsidRPr="00D47F95">
        <w:t xml:space="preserve">    xreg = 1:length(x))</w:t>
      </w:r>
    </w:p>
    <w:p w14:paraId="31D2372F" w14:textId="77777777" w:rsidR="00D47F95" w:rsidRPr="00D47F95" w:rsidRDefault="00D47F95" w:rsidP="00D5083C">
      <w:pPr>
        <w:pStyle w:val="R14"/>
      </w:pPr>
    </w:p>
    <w:p w14:paraId="689BCDA1" w14:textId="77777777" w:rsidR="00D47F95" w:rsidRPr="00D47F95" w:rsidRDefault="00D47F95" w:rsidP="00D5083C">
      <w:pPr>
        <w:pStyle w:val="R14"/>
      </w:pPr>
      <w:r w:rsidRPr="00D47F95">
        <w:t>Coefficients:</w:t>
      </w:r>
    </w:p>
    <w:p w14:paraId="3C2C853C" w14:textId="77777777" w:rsidR="00D47F95" w:rsidRPr="00D47F95" w:rsidRDefault="00D47F95" w:rsidP="00D5083C">
      <w:pPr>
        <w:pStyle w:val="R14"/>
      </w:pPr>
      <w:r w:rsidRPr="00D47F95">
        <w:t xml:space="preserve">          ma1     sma1  1:length(x)</w:t>
      </w:r>
    </w:p>
    <w:p w14:paraId="13003048" w14:textId="77777777" w:rsidR="00D47F95" w:rsidRPr="00D47F95" w:rsidRDefault="00D47F95" w:rsidP="00D5083C">
      <w:pPr>
        <w:pStyle w:val="R14"/>
      </w:pPr>
      <w:r w:rsidRPr="00D47F95">
        <w:t xml:space="preserve">      -0.4113  -0.6347      -2.1554</w:t>
      </w:r>
    </w:p>
    <w:p w14:paraId="0948F9B3" w14:textId="77777777" w:rsidR="00D47F95" w:rsidRPr="00D47F95" w:rsidRDefault="00D47F95" w:rsidP="00D5083C">
      <w:pPr>
        <w:pStyle w:val="R14"/>
      </w:pPr>
      <w:r w:rsidRPr="00D47F95">
        <w:t>s.e.   0.0680   0.0617    5365.1135</w:t>
      </w:r>
    </w:p>
    <w:p w14:paraId="4F9FFCB4" w14:textId="77777777" w:rsidR="00D47F95" w:rsidRPr="00D47F95" w:rsidRDefault="00D47F95" w:rsidP="00D5083C">
      <w:pPr>
        <w:pStyle w:val="R14"/>
      </w:pPr>
    </w:p>
    <w:p w14:paraId="47AE5377" w14:textId="77777777" w:rsidR="00D47F95" w:rsidRPr="00D47F95" w:rsidRDefault="00D47F95" w:rsidP="00D5083C">
      <w:pPr>
        <w:pStyle w:val="R14"/>
      </w:pPr>
      <w:r w:rsidRPr="00D47F95">
        <w:t>sigma^2 estimated as 28.19:  log likelihood = -580.72,  aic = 1169.44</w:t>
      </w:r>
    </w:p>
    <w:p w14:paraId="05C4E06A" w14:textId="77777777" w:rsidR="00D47F95" w:rsidRDefault="00D47F95" w:rsidP="00D5083C">
      <w:pPr>
        <w:pStyle w:val="R14"/>
      </w:pPr>
    </w:p>
    <w:p w14:paraId="6CE1F05D" w14:textId="0A68C464" w:rsidR="00D47F95" w:rsidRDefault="00D47F95" w:rsidP="00D5083C">
      <w:pPr>
        <w:pStyle w:val="R14"/>
      </w:pPr>
      <w:r w:rsidRPr="00D47F95">
        <w:t xml:space="preserve">&gt; examine.mod(mod.fit.obj = mod.fit.011.011.delta, </w:t>
      </w:r>
    </w:p>
    <w:p w14:paraId="32CEFFEB" w14:textId="23B64549" w:rsidR="00D47F95" w:rsidRDefault="00D47F95" w:rsidP="00D5083C">
      <w:pPr>
        <w:pStyle w:val="R14"/>
      </w:pPr>
      <w:r>
        <w:t xml:space="preserve">    </w:t>
      </w:r>
      <w:r w:rsidRPr="00D47F95">
        <w:t xml:space="preserve">mod.name = "ARIMA(0,1,1)x(0,1,1)_12 with delta", </w:t>
      </w:r>
    </w:p>
    <w:p w14:paraId="4A3CB602" w14:textId="1A10D471" w:rsidR="00D47F95" w:rsidRPr="00D47F95" w:rsidRDefault="00D47F95" w:rsidP="00D5083C">
      <w:pPr>
        <w:pStyle w:val="R14"/>
      </w:pPr>
      <w:r>
        <w:t xml:space="preserve">    </w:t>
      </w:r>
      <w:r w:rsidRPr="00D47F95">
        <w:t>max.lag = 50)</w:t>
      </w:r>
    </w:p>
    <w:p w14:paraId="161F4A30" w14:textId="77777777" w:rsidR="00D47F95" w:rsidRPr="00D47F95" w:rsidRDefault="00D47F95" w:rsidP="00D5083C">
      <w:pPr>
        <w:pStyle w:val="R14"/>
      </w:pPr>
      <w:r w:rsidRPr="00D47F95">
        <w:t>$z</w:t>
      </w:r>
    </w:p>
    <w:p w14:paraId="496DD6A6" w14:textId="77777777" w:rsidR="00D47F95" w:rsidRPr="00D47F95" w:rsidRDefault="00D47F95" w:rsidP="00D5083C">
      <w:pPr>
        <w:pStyle w:val="R14"/>
      </w:pPr>
      <w:r w:rsidRPr="00D47F95">
        <w:t xml:space="preserve">          ma1          sma1   1:length(x) </w:t>
      </w:r>
    </w:p>
    <w:p w14:paraId="15D07586" w14:textId="77777777" w:rsidR="00D47F95" w:rsidRPr="00D47F95" w:rsidRDefault="00D47F95" w:rsidP="00D5083C">
      <w:pPr>
        <w:pStyle w:val="R14"/>
      </w:pPr>
      <w:r w:rsidRPr="00D47F95">
        <w:t xml:space="preserve"> -6.051177052 -10.283394781  -0.000401746 </w:t>
      </w:r>
    </w:p>
    <w:p w14:paraId="793959A3" w14:textId="77777777" w:rsidR="00D47F95" w:rsidRPr="00D47F95" w:rsidRDefault="00D47F95" w:rsidP="00D5083C">
      <w:pPr>
        <w:pStyle w:val="R14"/>
      </w:pPr>
    </w:p>
    <w:p w14:paraId="2830B8C1" w14:textId="77777777" w:rsidR="00D47F95" w:rsidRPr="00D47F95" w:rsidRDefault="00D47F95" w:rsidP="00D5083C">
      <w:pPr>
        <w:pStyle w:val="R14"/>
      </w:pPr>
      <w:r w:rsidRPr="00D47F95">
        <w:t>$p.value</w:t>
      </w:r>
    </w:p>
    <w:p w14:paraId="702C8560" w14:textId="77777777" w:rsidR="00D47F95" w:rsidRPr="00D47F95" w:rsidRDefault="00D47F95" w:rsidP="00D5083C">
      <w:pPr>
        <w:pStyle w:val="R14"/>
      </w:pPr>
      <w:r w:rsidRPr="00D47F95">
        <w:t xml:space="preserve">         ma1         sma1  1:length(x) </w:t>
      </w:r>
    </w:p>
    <w:p w14:paraId="770595BA" w14:textId="77777777" w:rsidR="00D47F95" w:rsidRDefault="00D47F95" w:rsidP="00D5083C">
      <w:pPr>
        <w:pStyle w:val="R14"/>
      </w:pPr>
      <w:r w:rsidRPr="00D47F95">
        <w:t>1.437913e-09 0.000000e+00 9.996795e-01</w:t>
      </w:r>
    </w:p>
    <w:p w14:paraId="2C4E0977" w14:textId="77777777" w:rsidR="00D47F95" w:rsidRDefault="00D47F95" w:rsidP="00D47F95"/>
    <w:p w14:paraId="48CDEEAD" w14:textId="77777777" w:rsidR="00D47F95" w:rsidRDefault="00D47F95" w:rsidP="00D47F95">
      <w:pPr>
        <w:ind w:left="720"/>
      </w:pPr>
      <w:r>
        <w:t xml:space="preserve">The diagnostic plots are excluded from the notes.  </w:t>
      </w:r>
    </w:p>
    <w:p w14:paraId="7E58D26B" w14:textId="591E008C" w:rsidR="0038141E" w:rsidRDefault="0038141E" w:rsidP="00D54798"/>
    <w:p w14:paraId="63EFC226" w14:textId="0FE949F4" w:rsidR="0038141E" w:rsidRDefault="0038141E">
      <w:pPr>
        <w:jc w:val="left"/>
      </w:pPr>
    </w:p>
    <w:sectPr w:rsidR="0038141E" w:rsidSect="000B5444">
      <w:headerReference w:type="even" r:id="rId68"/>
      <w:headerReference w:type="default" r:id="rId69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88416B" w14:textId="77777777" w:rsidR="00E124A6" w:rsidRDefault="00E124A6">
      <w:r>
        <w:separator/>
      </w:r>
    </w:p>
  </w:endnote>
  <w:endnote w:type="continuationSeparator" w:id="0">
    <w:p w14:paraId="33EE3487" w14:textId="77777777" w:rsidR="00E124A6" w:rsidRDefault="00E124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105CBB" w14:textId="77777777" w:rsidR="00E124A6" w:rsidRDefault="00E124A6">
      <w:r>
        <w:separator/>
      </w:r>
    </w:p>
  </w:footnote>
  <w:footnote w:type="continuationSeparator" w:id="0">
    <w:p w14:paraId="21622961" w14:textId="77777777" w:rsidR="00E124A6" w:rsidRDefault="00E124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1C47A8" w14:textId="77777777" w:rsidR="00D5083C" w:rsidRDefault="00D5083C" w:rsidP="00152286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0F5D671" w14:textId="77777777" w:rsidR="00D5083C" w:rsidRDefault="00D5083C" w:rsidP="00152286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F0334C" w14:textId="0E1549B0" w:rsidR="00D5083C" w:rsidRPr="00152286" w:rsidRDefault="00D5083C" w:rsidP="00152286">
    <w:pPr>
      <w:pStyle w:val="Header"/>
      <w:framePr w:wrap="around" w:vAnchor="text" w:hAnchor="margin" w:xAlign="right" w:y="1"/>
      <w:rPr>
        <w:sz w:val="32"/>
        <w:szCs w:val="32"/>
      </w:rPr>
    </w:pPr>
    <w:r w:rsidRPr="00152286">
      <w:rPr>
        <w:sz w:val="32"/>
        <w:szCs w:val="32"/>
      </w:rPr>
      <w:fldChar w:fldCharType="begin"/>
    </w:r>
    <w:r w:rsidRPr="00152286">
      <w:rPr>
        <w:sz w:val="32"/>
        <w:szCs w:val="32"/>
      </w:rPr>
      <w:instrText xml:space="preserve">PAGE  </w:instrText>
    </w:r>
    <w:r w:rsidRPr="00152286">
      <w:rPr>
        <w:sz w:val="32"/>
        <w:szCs w:val="32"/>
      </w:rPr>
      <w:fldChar w:fldCharType="separate"/>
    </w:r>
    <w:r w:rsidR="00EC4ABC">
      <w:rPr>
        <w:noProof/>
        <w:sz w:val="32"/>
        <w:szCs w:val="32"/>
      </w:rPr>
      <w:t>25</w:t>
    </w:r>
    <w:r w:rsidRPr="00152286">
      <w:rPr>
        <w:sz w:val="32"/>
        <w:szCs w:val="32"/>
      </w:rPr>
      <w:fldChar w:fldCharType="end"/>
    </w:r>
  </w:p>
  <w:p w14:paraId="2EECA954" w14:textId="77777777" w:rsidR="00D5083C" w:rsidRPr="00FB217D" w:rsidRDefault="00D5083C" w:rsidP="00762F11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C27FD2"/>
    <w:multiLevelType w:val="multilevel"/>
    <w:tmpl w:val="6C8C8F8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9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34F31450"/>
    <w:multiLevelType w:val="multilevel"/>
    <w:tmpl w:val="9F82CA9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43222024"/>
    <w:multiLevelType w:val="hybridMultilevel"/>
    <w:tmpl w:val="9ABA61D4"/>
    <w:lvl w:ilvl="0" w:tplc="92845A40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2DB518C"/>
    <w:multiLevelType w:val="hybridMultilevel"/>
    <w:tmpl w:val="7A00BAC6"/>
    <w:lvl w:ilvl="0" w:tplc="FFFFFFFF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674520F1"/>
    <w:multiLevelType w:val="hybridMultilevel"/>
    <w:tmpl w:val="6FB4DDA6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7E87CC7"/>
    <w:multiLevelType w:val="hybridMultilevel"/>
    <w:tmpl w:val="84820B4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69A121A1"/>
    <w:multiLevelType w:val="multilevel"/>
    <w:tmpl w:val="5906B90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8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6EBB4B25"/>
    <w:multiLevelType w:val="multilevel"/>
    <w:tmpl w:val="618EF76A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9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7180040A"/>
    <w:multiLevelType w:val="hybridMultilevel"/>
    <w:tmpl w:val="A96E67F8"/>
    <w:lvl w:ilvl="0" w:tplc="10585D9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747911FB"/>
    <w:multiLevelType w:val="hybridMultilevel"/>
    <w:tmpl w:val="02141E78"/>
    <w:lvl w:ilvl="0" w:tplc="77D0FF6E">
      <w:start w:val="1"/>
      <w:numFmt w:val="bullet"/>
      <w:lvlText w:val=""/>
      <w:lvlJc w:val="left"/>
      <w:pPr>
        <w:tabs>
          <w:tab w:val="num" w:pos="480"/>
        </w:tabs>
        <w:ind w:left="480" w:hanging="480"/>
      </w:pPr>
      <w:rPr>
        <w:rFonts w:ascii="Symbol" w:hAnsi="Symbo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76B70988"/>
    <w:multiLevelType w:val="hybridMultilevel"/>
    <w:tmpl w:val="A6BE4584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79B85799"/>
    <w:multiLevelType w:val="hybridMultilevel"/>
    <w:tmpl w:val="9F82CA9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9"/>
  </w:num>
  <w:num w:numId="4">
    <w:abstractNumId w:val="2"/>
  </w:num>
  <w:num w:numId="5">
    <w:abstractNumId w:val="5"/>
  </w:num>
  <w:num w:numId="6">
    <w:abstractNumId w:val="11"/>
  </w:num>
  <w:num w:numId="7">
    <w:abstractNumId w:val="1"/>
  </w:num>
  <w:num w:numId="8">
    <w:abstractNumId w:val="10"/>
  </w:num>
  <w:num w:numId="9">
    <w:abstractNumId w:val="0"/>
  </w:num>
  <w:num w:numId="10">
    <w:abstractNumId w:val="4"/>
  </w:num>
  <w:num w:numId="11">
    <w:abstractNumId w:val="3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78CD"/>
    <w:rsid w:val="00000A09"/>
    <w:rsid w:val="00020A0E"/>
    <w:rsid w:val="00043C70"/>
    <w:rsid w:val="00045FA0"/>
    <w:rsid w:val="00082664"/>
    <w:rsid w:val="00083C62"/>
    <w:rsid w:val="000902CA"/>
    <w:rsid w:val="00094A6B"/>
    <w:rsid w:val="000A2F0C"/>
    <w:rsid w:val="000B5444"/>
    <w:rsid w:val="000C1FE2"/>
    <w:rsid w:val="000C2C37"/>
    <w:rsid w:val="000C6302"/>
    <w:rsid w:val="000F17F9"/>
    <w:rsid w:val="0011497F"/>
    <w:rsid w:val="00126086"/>
    <w:rsid w:val="00132ED2"/>
    <w:rsid w:val="00135823"/>
    <w:rsid w:val="00152286"/>
    <w:rsid w:val="001700CA"/>
    <w:rsid w:val="00193AA2"/>
    <w:rsid w:val="001973F2"/>
    <w:rsid w:val="001A566A"/>
    <w:rsid w:val="001B12FA"/>
    <w:rsid w:val="001B60B7"/>
    <w:rsid w:val="001B6523"/>
    <w:rsid w:val="001B7985"/>
    <w:rsid w:val="001D05C7"/>
    <w:rsid w:val="001D075E"/>
    <w:rsid w:val="00201D78"/>
    <w:rsid w:val="00207000"/>
    <w:rsid w:val="00225254"/>
    <w:rsid w:val="00245F78"/>
    <w:rsid w:val="00251B2A"/>
    <w:rsid w:val="00280A57"/>
    <w:rsid w:val="002A316D"/>
    <w:rsid w:val="002C551B"/>
    <w:rsid w:val="002D75C0"/>
    <w:rsid w:val="002E4AD1"/>
    <w:rsid w:val="002F6BA9"/>
    <w:rsid w:val="00303CE1"/>
    <w:rsid w:val="00321A48"/>
    <w:rsid w:val="003326EC"/>
    <w:rsid w:val="003331E0"/>
    <w:rsid w:val="00366987"/>
    <w:rsid w:val="0038141E"/>
    <w:rsid w:val="003846BE"/>
    <w:rsid w:val="00392FA6"/>
    <w:rsid w:val="003A294F"/>
    <w:rsid w:val="003A70AC"/>
    <w:rsid w:val="003B1092"/>
    <w:rsid w:val="003C6445"/>
    <w:rsid w:val="003C7822"/>
    <w:rsid w:val="003D7D47"/>
    <w:rsid w:val="003E43AB"/>
    <w:rsid w:val="003F181D"/>
    <w:rsid w:val="003F5AF6"/>
    <w:rsid w:val="0040516F"/>
    <w:rsid w:val="004053DA"/>
    <w:rsid w:val="004233DB"/>
    <w:rsid w:val="004307EE"/>
    <w:rsid w:val="00447595"/>
    <w:rsid w:val="00450C8C"/>
    <w:rsid w:val="00483983"/>
    <w:rsid w:val="004915B7"/>
    <w:rsid w:val="00497046"/>
    <w:rsid w:val="004B26A0"/>
    <w:rsid w:val="004B4E45"/>
    <w:rsid w:val="004B7278"/>
    <w:rsid w:val="004C2610"/>
    <w:rsid w:val="004D5795"/>
    <w:rsid w:val="004E4B46"/>
    <w:rsid w:val="004E7D92"/>
    <w:rsid w:val="004F6969"/>
    <w:rsid w:val="005066D1"/>
    <w:rsid w:val="005126CC"/>
    <w:rsid w:val="00512F1B"/>
    <w:rsid w:val="00521271"/>
    <w:rsid w:val="00525A90"/>
    <w:rsid w:val="005458EA"/>
    <w:rsid w:val="00551A5B"/>
    <w:rsid w:val="00563F28"/>
    <w:rsid w:val="0057057D"/>
    <w:rsid w:val="00571023"/>
    <w:rsid w:val="005826D9"/>
    <w:rsid w:val="005D5C93"/>
    <w:rsid w:val="005E1FAE"/>
    <w:rsid w:val="00636A81"/>
    <w:rsid w:val="006571EB"/>
    <w:rsid w:val="0066716A"/>
    <w:rsid w:val="00667395"/>
    <w:rsid w:val="006778F5"/>
    <w:rsid w:val="00683786"/>
    <w:rsid w:val="00693BC1"/>
    <w:rsid w:val="006B0E24"/>
    <w:rsid w:val="006C06EE"/>
    <w:rsid w:val="006E56CA"/>
    <w:rsid w:val="0070429E"/>
    <w:rsid w:val="007173C8"/>
    <w:rsid w:val="0073317B"/>
    <w:rsid w:val="00742657"/>
    <w:rsid w:val="00761F5B"/>
    <w:rsid w:val="00762F11"/>
    <w:rsid w:val="007774E9"/>
    <w:rsid w:val="0079254C"/>
    <w:rsid w:val="007956AE"/>
    <w:rsid w:val="007B344D"/>
    <w:rsid w:val="008211CF"/>
    <w:rsid w:val="00831AF4"/>
    <w:rsid w:val="008320E7"/>
    <w:rsid w:val="00837197"/>
    <w:rsid w:val="008427E0"/>
    <w:rsid w:val="00875350"/>
    <w:rsid w:val="008757DD"/>
    <w:rsid w:val="008778CD"/>
    <w:rsid w:val="00880446"/>
    <w:rsid w:val="00887B70"/>
    <w:rsid w:val="008F5F89"/>
    <w:rsid w:val="00915D1B"/>
    <w:rsid w:val="00923C8D"/>
    <w:rsid w:val="00926836"/>
    <w:rsid w:val="0093278F"/>
    <w:rsid w:val="00952A1E"/>
    <w:rsid w:val="00955AD5"/>
    <w:rsid w:val="00960A13"/>
    <w:rsid w:val="009629A3"/>
    <w:rsid w:val="00972244"/>
    <w:rsid w:val="009913E7"/>
    <w:rsid w:val="00994855"/>
    <w:rsid w:val="00996120"/>
    <w:rsid w:val="009A149B"/>
    <w:rsid w:val="009A5F2D"/>
    <w:rsid w:val="009B4FCD"/>
    <w:rsid w:val="009C069C"/>
    <w:rsid w:val="009C4665"/>
    <w:rsid w:val="009C52D7"/>
    <w:rsid w:val="009D5662"/>
    <w:rsid w:val="009E498D"/>
    <w:rsid w:val="009F719E"/>
    <w:rsid w:val="00A121D7"/>
    <w:rsid w:val="00A318E9"/>
    <w:rsid w:val="00A343F8"/>
    <w:rsid w:val="00A364A1"/>
    <w:rsid w:val="00A53014"/>
    <w:rsid w:val="00A66E6D"/>
    <w:rsid w:val="00A6728C"/>
    <w:rsid w:val="00A72000"/>
    <w:rsid w:val="00A81A9F"/>
    <w:rsid w:val="00A8319B"/>
    <w:rsid w:val="00A922CB"/>
    <w:rsid w:val="00A96327"/>
    <w:rsid w:val="00A97174"/>
    <w:rsid w:val="00AC577D"/>
    <w:rsid w:val="00AD1913"/>
    <w:rsid w:val="00AE7B21"/>
    <w:rsid w:val="00AF3001"/>
    <w:rsid w:val="00AF5F2F"/>
    <w:rsid w:val="00B16D8B"/>
    <w:rsid w:val="00B2352A"/>
    <w:rsid w:val="00B46A3C"/>
    <w:rsid w:val="00B545C3"/>
    <w:rsid w:val="00B64C6B"/>
    <w:rsid w:val="00B71D3B"/>
    <w:rsid w:val="00B80E35"/>
    <w:rsid w:val="00B935A6"/>
    <w:rsid w:val="00BA2B71"/>
    <w:rsid w:val="00BA498E"/>
    <w:rsid w:val="00BC0CAA"/>
    <w:rsid w:val="00BC441C"/>
    <w:rsid w:val="00BD3EFC"/>
    <w:rsid w:val="00BF1D1B"/>
    <w:rsid w:val="00BF3827"/>
    <w:rsid w:val="00C05CA4"/>
    <w:rsid w:val="00C061D9"/>
    <w:rsid w:val="00C425EF"/>
    <w:rsid w:val="00C52C20"/>
    <w:rsid w:val="00C64E2E"/>
    <w:rsid w:val="00C67D58"/>
    <w:rsid w:val="00C73DD5"/>
    <w:rsid w:val="00C81E24"/>
    <w:rsid w:val="00C85BB8"/>
    <w:rsid w:val="00D106AB"/>
    <w:rsid w:val="00D15411"/>
    <w:rsid w:val="00D20A46"/>
    <w:rsid w:val="00D2682B"/>
    <w:rsid w:val="00D27785"/>
    <w:rsid w:val="00D475BF"/>
    <w:rsid w:val="00D47F95"/>
    <w:rsid w:val="00D5083C"/>
    <w:rsid w:val="00D52114"/>
    <w:rsid w:val="00D54798"/>
    <w:rsid w:val="00D6687F"/>
    <w:rsid w:val="00D80B0F"/>
    <w:rsid w:val="00D93F92"/>
    <w:rsid w:val="00D94146"/>
    <w:rsid w:val="00DA6D8D"/>
    <w:rsid w:val="00DB4DBF"/>
    <w:rsid w:val="00DD1F1E"/>
    <w:rsid w:val="00DE30FF"/>
    <w:rsid w:val="00DF349F"/>
    <w:rsid w:val="00DF45BA"/>
    <w:rsid w:val="00E00759"/>
    <w:rsid w:val="00E124A6"/>
    <w:rsid w:val="00E25027"/>
    <w:rsid w:val="00E37529"/>
    <w:rsid w:val="00E65ABF"/>
    <w:rsid w:val="00E67ABB"/>
    <w:rsid w:val="00E73DB0"/>
    <w:rsid w:val="00E804A0"/>
    <w:rsid w:val="00EA3996"/>
    <w:rsid w:val="00EA499F"/>
    <w:rsid w:val="00EB25E2"/>
    <w:rsid w:val="00EC4ABC"/>
    <w:rsid w:val="00EC7359"/>
    <w:rsid w:val="00ED2181"/>
    <w:rsid w:val="00ED4455"/>
    <w:rsid w:val="00EE0C7A"/>
    <w:rsid w:val="00F07A52"/>
    <w:rsid w:val="00F14FD9"/>
    <w:rsid w:val="00F15E1A"/>
    <w:rsid w:val="00F16B28"/>
    <w:rsid w:val="00F43978"/>
    <w:rsid w:val="00F506D4"/>
    <w:rsid w:val="00F67871"/>
    <w:rsid w:val="00FA312F"/>
    <w:rsid w:val="00FA6496"/>
    <w:rsid w:val="00FB217D"/>
    <w:rsid w:val="00FC03A3"/>
    <w:rsid w:val="00FE0EA8"/>
    <w:rsid w:val="00FF2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C72CAC7"/>
  <w15:chartTrackingRefBased/>
  <w15:docId w15:val="{FB72E0E7-861B-4FAF-9AA5-AD7B08F921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7871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152286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152286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52286"/>
    <w:pPr>
      <w:tabs>
        <w:tab w:val="center" w:pos="4320"/>
        <w:tab w:val="right" w:pos="8640"/>
      </w:tabs>
    </w:pPr>
  </w:style>
  <w:style w:type="paragraph" w:customStyle="1" w:styleId="R16">
    <w:name w:val="R_16"/>
    <w:basedOn w:val="Normal"/>
    <w:rsid w:val="00A72000"/>
    <w:pPr>
      <w:ind w:left="720"/>
    </w:pPr>
    <w:rPr>
      <w:rFonts w:ascii="Courier New" w:hAnsi="Courier New"/>
      <w:sz w:val="32"/>
    </w:rPr>
  </w:style>
  <w:style w:type="paragraph" w:styleId="Footer">
    <w:name w:val="footer"/>
    <w:basedOn w:val="Normal"/>
    <w:rsid w:val="00152286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E73DB0"/>
    <w:pPr>
      <w:ind w:left="1440"/>
    </w:pPr>
    <w:rPr>
      <w:b/>
      <w:szCs w:val="20"/>
    </w:rPr>
  </w:style>
  <w:style w:type="paragraph" w:styleId="BodyTextIndent3">
    <w:name w:val="Body Text Indent 3"/>
    <w:basedOn w:val="Normal"/>
    <w:rsid w:val="00E73DB0"/>
    <w:pPr>
      <w:overflowPunct w:val="0"/>
      <w:autoSpaceDE w:val="0"/>
      <w:autoSpaceDN w:val="0"/>
      <w:adjustRightInd w:val="0"/>
      <w:ind w:left="2160"/>
      <w:textAlignment w:val="baseline"/>
    </w:pPr>
    <w:rPr>
      <w:b/>
      <w:szCs w:val="20"/>
    </w:rPr>
  </w:style>
  <w:style w:type="character" w:styleId="CommentReference">
    <w:name w:val="annotation reference"/>
    <w:semiHidden/>
    <w:rsid w:val="00E73DB0"/>
    <w:rPr>
      <w:sz w:val="16"/>
      <w:szCs w:val="16"/>
    </w:rPr>
  </w:style>
  <w:style w:type="paragraph" w:styleId="CommentText">
    <w:name w:val="annotation text"/>
    <w:basedOn w:val="Normal"/>
    <w:semiHidden/>
    <w:rsid w:val="00E73DB0"/>
    <w:rPr>
      <w:rFonts w:cs="Arial"/>
      <w:sz w:val="20"/>
      <w:szCs w:val="20"/>
    </w:rPr>
  </w:style>
  <w:style w:type="paragraph" w:styleId="BalloonText">
    <w:name w:val="Balloon Text"/>
    <w:basedOn w:val="Normal"/>
    <w:semiHidden/>
    <w:rsid w:val="00E73DB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rsid w:val="00E73DB0"/>
    <w:pPr>
      <w:tabs>
        <w:tab w:val="center" w:pos="5400"/>
        <w:tab w:val="right" w:pos="10800"/>
      </w:tabs>
      <w:ind w:left="720"/>
    </w:pPr>
    <w:rPr>
      <w:szCs w:val="24"/>
    </w:rPr>
  </w:style>
  <w:style w:type="table" w:styleId="TableGrid1">
    <w:name w:val="Table Grid 1"/>
    <w:basedOn w:val="TableNormal"/>
    <w:rsid w:val="005066D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6673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8">
    <w:name w:val="Table Grid 8"/>
    <w:basedOn w:val="TableNormal"/>
    <w:rsid w:val="00667395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yperlink">
    <w:name w:val="Hyperlink"/>
    <w:rsid w:val="00C52C20"/>
    <w:rPr>
      <w:color w:val="0000FF"/>
      <w:u w:val="single"/>
    </w:rPr>
  </w:style>
  <w:style w:type="paragraph" w:styleId="CommentSubject">
    <w:name w:val="annotation subject"/>
    <w:basedOn w:val="CommentText"/>
    <w:next w:val="CommentText"/>
    <w:semiHidden/>
    <w:rsid w:val="001D05C7"/>
    <w:rPr>
      <w:rFonts w:cs="Times New Roman"/>
      <w:b/>
      <w:bCs/>
    </w:rPr>
  </w:style>
  <w:style w:type="character" w:styleId="FollowedHyperlink">
    <w:name w:val="FollowedHyperlink"/>
    <w:rsid w:val="003F5AF6"/>
    <w:rPr>
      <w:color w:val="800080"/>
      <w:u w:val="single"/>
    </w:rPr>
  </w:style>
  <w:style w:type="paragraph" w:customStyle="1" w:styleId="R14">
    <w:name w:val="R14"/>
    <w:basedOn w:val="Normal"/>
    <w:qFormat/>
    <w:rsid w:val="00972244"/>
    <w:pPr>
      <w:ind w:left="720"/>
      <w:jc w:val="left"/>
    </w:pPr>
    <w:rPr>
      <w:rFonts w:ascii="Courier New" w:hAnsi="Courier New"/>
      <w:sz w:val="28"/>
      <w:szCs w:val="20"/>
    </w:rPr>
  </w:style>
  <w:style w:type="paragraph" w:styleId="ListParagraph">
    <w:name w:val="List Paragraph"/>
    <w:basedOn w:val="Normal"/>
    <w:uiPriority w:val="34"/>
    <w:qFormat/>
    <w:rsid w:val="006E56CA"/>
    <w:pPr>
      <w:ind w:left="720"/>
      <w:contextualSpacing/>
    </w:pPr>
  </w:style>
  <w:style w:type="paragraph" w:styleId="Revision">
    <w:name w:val="Revision"/>
    <w:hidden/>
    <w:uiPriority w:val="99"/>
    <w:semiHidden/>
    <w:rsid w:val="009913E7"/>
    <w:rPr>
      <w:rFonts w:ascii="Arial" w:hAnsi="Arial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9701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0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1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1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8.wmf"/><Relationship Id="rId42" Type="http://schemas.openxmlformats.org/officeDocument/2006/relationships/image" Target="media/image18.emf"/><Relationship Id="rId47" Type="http://schemas.openxmlformats.org/officeDocument/2006/relationships/customXml" Target="ink/ink6.xml"/><Relationship Id="rId50" Type="http://schemas.openxmlformats.org/officeDocument/2006/relationships/image" Target="media/image22.emf"/><Relationship Id="rId55" Type="http://schemas.openxmlformats.org/officeDocument/2006/relationships/image" Target="media/image25.emf"/><Relationship Id="rId63" Type="http://schemas.openxmlformats.org/officeDocument/2006/relationships/image" Target="media/image33.png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image" Target="media/image16.emf"/><Relationship Id="rId40" Type="http://schemas.openxmlformats.org/officeDocument/2006/relationships/image" Target="media/image17.emf"/><Relationship Id="rId45" Type="http://schemas.openxmlformats.org/officeDocument/2006/relationships/customXml" Target="ink/ink5.xml"/><Relationship Id="rId53" Type="http://schemas.openxmlformats.org/officeDocument/2006/relationships/customXml" Target="ink/ink9.xml"/><Relationship Id="rId58" Type="http://schemas.openxmlformats.org/officeDocument/2006/relationships/image" Target="media/image28.emf"/><Relationship Id="rId66" Type="http://schemas.openxmlformats.org/officeDocument/2006/relationships/image" Target="media/image35.emf"/><Relationship Id="rId5" Type="http://schemas.openxmlformats.org/officeDocument/2006/relationships/footnotes" Target="footnotes.xml"/><Relationship Id="rId61" Type="http://schemas.openxmlformats.org/officeDocument/2006/relationships/image" Target="media/image31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43" Type="http://schemas.openxmlformats.org/officeDocument/2006/relationships/customXml" Target="ink/ink4.xml"/><Relationship Id="rId48" Type="http://schemas.openxmlformats.org/officeDocument/2006/relationships/image" Target="media/image21.emf"/><Relationship Id="rId56" Type="http://schemas.openxmlformats.org/officeDocument/2006/relationships/image" Target="media/image26.emf"/><Relationship Id="rId64" Type="http://schemas.openxmlformats.org/officeDocument/2006/relationships/image" Target="media/image34.wmf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customXml" Target="ink/ink8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customXml" Target="ink/ink1.xml"/><Relationship Id="rId38" Type="http://schemas.openxmlformats.org/officeDocument/2006/relationships/image" Target="media/image160.emf"/><Relationship Id="rId46" Type="http://schemas.openxmlformats.org/officeDocument/2006/relationships/image" Target="media/image20.emf"/><Relationship Id="rId59" Type="http://schemas.openxmlformats.org/officeDocument/2006/relationships/image" Target="media/image29.emf"/><Relationship Id="rId67" Type="http://schemas.openxmlformats.org/officeDocument/2006/relationships/image" Target="media/image36.emf"/><Relationship Id="rId20" Type="http://schemas.openxmlformats.org/officeDocument/2006/relationships/oleObject" Target="embeddings/oleObject7.bin"/><Relationship Id="rId41" Type="http://schemas.openxmlformats.org/officeDocument/2006/relationships/customXml" Target="ink/ink3.xml"/><Relationship Id="rId54" Type="http://schemas.openxmlformats.org/officeDocument/2006/relationships/image" Target="media/image24.emf"/><Relationship Id="rId62" Type="http://schemas.openxmlformats.org/officeDocument/2006/relationships/image" Target="media/image32.e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image" Target="media/image13.wmf"/><Relationship Id="rId49" Type="http://schemas.openxmlformats.org/officeDocument/2006/relationships/customXml" Target="ink/ink7.xml"/><Relationship Id="rId57" Type="http://schemas.openxmlformats.org/officeDocument/2006/relationships/image" Target="media/image27.emf"/><Relationship Id="rId10" Type="http://schemas.openxmlformats.org/officeDocument/2006/relationships/oleObject" Target="embeddings/oleObject2.bin"/><Relationship Id="rId31" Type="http://schemas.openxmlformats.org/officeDocument/2006/relationships/image" Target="media/image15.emf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30.emf"/><Relationship Id="rId65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customXml" Target="ink/ink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5:07.26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3 194 15,'0'0'24,"-8"-30"-1,8 30 1,-5-22-4,5 22-1,0 0-2,0 0-3,0 0-4,2 19-3,4 1-2,-4 2 0,3 4-1,-2 0-1,0 2 0,-2-3-2,0-2 1,-2-3 0,1-20-1,-4 25 0,4-25 1,0 0-2,0 0-1,-10-25 0,9 5 0,3-3-2,0-6 0,5 2 0,0 0 0,4 5 1,2 3 0,-13 19 2,30-20 1,-9 21 1,3 6 1,-2 4-1,2 6 2,-3 3-2,1 6 1,-3 1 0,-3-1-1,-4 0-1,-2 1 0,-2-3 0,-5-5-2,-3-19-3,4 28 0,-4-28-3,0 0-4,0 0-10,0 0-11,0 0-4,0 0-1,6-36 3</inkml:trace>
  <inkml:trace contextRef="#ctx0" brushRef="#br0" timeOffset="551">479 143 8,'0'0'29,"0"0"1,0 0 2,0 0-9,0 0-6,0 0-7,-26-4-3,26 4-2,-23 24 0,14-2 1,-6-1-1,3 7 1,-2 2-1,8 1-1,-2 1 0,7-1 0,2-4-1,6-3 1,4-4-2,-11-20 0,37 25 0,-18-18 0,5-7-1,1-1-2,0-3 0,-3-7-3,2-2-3,-8-7-6,4 7-14,-4-7-12,-5 1 1,-11 19 0,12-41 1</inkml:trace>
  <inkml:trace contextRef="#ctx0" brushRef="#br0" timeOffset="901">421 292 22,'-23'10'32,"23"-10"2,0 0-1,23-13-10,-3 6-7,-20 7-6,41-23-4,-21 9-2,1 2-2,-21 12 0,29-23-1,-29 23-1,13-20 0,-13 20-2,0 0-2,-3-24-2,3 24-6,0 0-4,-30-15-5,30 15-6,-20 3-5,20-3-1,0 0 3</inkml:trace>
  <inkml:trace contextRef="#ctx0" brushRef="#br0" timeOffset="1262">808 195 2,'-7'-21'24,"7"21"-3,0 0-3,-20 1-2,20-1 0,-24 11-1,24-11-3,-28 30-1,16-7-1,-3 1-2,5 5 0,0-2-1,7 3 1,2-3-4,5-4 0,1-3-2,-5-20 0,23 23 0,-23-23 0,30 6-1,-30-6 0,31-12-1,-31 12 0,30-27-1,-30 27 0,19-33 0,-12 13-2,-1 0 1,-6 20 0,3-33 1,-3 33-1,-3-25 1,3 25 0,0 0 1,0 0 1,0 0 0,0 0 1,0 0-1,0 0 1,-7 32 0,12-13 0,-5-19 0,17 38-1,-7-18-1,-10-20-3,25 31-3,-25-31-11,21 11-14,-21-11-4,19 3-1,-19-3 0</inkml:trace>
  <inkml:trace contextRef="#ctx0" brushRef="#br0" timeOffset="1752">978 280 3,'-1'26'30,"1"-26"2,1 32 1,1-14-5,-2-18-8,9 33-7,-9-33-5,8 22 0,-8-22-1,0 0-3,0 0 0,0 0 0,0 0-1,0 0-1,-3-31 0,3 31-1,-4-36 0,3 14-1,0 2 0,3-1 0,2 2 0,-4 19 0,8-33 1,-8 33-1,0 0 1,20-23 0,-20 23 0,0 0 0,27 8 0,-27-8-1,27 17-1,-27-17-3,29 20-3,-29-20-6,26 12-15,-26-12-9,22 5-2,-22-5 2,0 0 1</inkml:trace>
  <inkml:trace contextRef="#ctx0" brushRef="#br0" timeOffset="2133">1156 0 2,'0'0'34,"0"0"0,0 0 4,0 0-3,0 0-8,23 31-12,-12-7-6,-1 0-3,4 6-2,-2-1-1,1 5-1,-2 0 0,1-3-1,-3-1-1,-1-4 1,-2-1-1,-1-7 0,-5-18 0,4 25 0,-4-25-1,0 0 1,0 0-1,0 0 0,5-21 0,-5 21 0,9-37 0,-5 16 0,4 2 0,0-2 0,2 1 0,-10 20 0,19-30 1,-19 30 0,19-17 1,-19 17 0,0 0-1,27-4 1,-27 4 0,0 0 0,22 24 0,-22-24 0,12 28 0,-12-28 0,1 40 0,-5-21 1,-5 2-2,1-1 1,-7 1 0,1 0 0,14-21-2,-29 32 0,29-32-1,-27 24-1,27-24-2,-20 14-4,20-14-4,0 0-10,0 0-12,0 0-2,0 0 0,0 0 2</inkml:trace>
  <inkml:trace contextRef="#ctx0" brushRef="#br0" timeOffset="3004">1759 150 17,'0'0'20,"12"-21"2,-12 21 1,0 0 1,14-23-4,-14 23-1,0 0-3,0 0-3,0 0-4,0 0-2,0 0-2,0 0 0,-23 9-2,23-9-1,-21 35 1,7-12-1,-1 10 1,-4 1-1,0 9 0,-3 3 0,0 4 0,1 2-1,0 0 0,1-4 0,3-1 0,3-3-1,2-8 0,4-5 0,0-6-1,4-4-1,4-21-1,-5 24-1,5-24-1,0 0-3,0 0-3,2-18-9,-2 18-13,0-38-5,1 14 0,-1-7 2</inkml:trace>
  <inkml:trace contextRef="#ctx0" brushRef="#br0" timeOffset="3395">1471 137 4,'0'0'34,"0"0"0,0 0 3,0 0-1,8 24-11,1-3-11,-4 0-4,8 5-3,-4 2-2,3 2-1,-1-1-2,-1-3-1,2-3-1,-4-3-2,5-1-3,-13-19-10,0 0-24,0 0 1,0 0-1,19-6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5:00.2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2 25 9,'0'0'32,"0"0"0,-2 28 3,2-28-10,5 42-6,-8-17-6,9 10-2,-6-1-3,4 5-3,-3-1-2,1 1 0,-2 0-1,-2-3-2,1-1-2,-3-10-2,6 0-6,-2-25-12,-10 21-13,10-21-2,0 0 0,0 0 1</inkml:trace>
  <inkml:trace contextRef="#ctx0" brushRef="#br0" timeOffset="280">0 216 20,'0'0'34,"0"0"2,0 0-1,40 12-9,-18-16-9,11 4-5,-2-7-7,7 2-3,-2-4-3,-1-3-3,-2-1-2,-9-5-4,2 3-3,-11-10-2,-1 7 0,-4-10 1,-4 8 2,-3-4 3,-3 24 3,3-30 7,-3 30 6,0 0 3,0 0 1,0 0 2,5 24 1,0 5-1,-5-2-1,2 12 0,-2-4-3,2 8-2,-2-2-1,-1 2-2,0-2 0,1-4-2,0-4 0,0-3-2,0-6 0,0-5 0,0-19-1,0 21-1,0-21 0,0 0 0,0 0-1,0 0-1,26-15 2,-26 15 1,25-21 0,-25 21 1,37-21 1,-37 21 0,38-12 0,-18 10 0,2 2 1,-2 2 0,-1 2-1,-19-4 0,37 12 0,-37-12 0,28 19-1,-28-19 0,19 22-2,-19-22-3,11 20-3,-11-20-6,0 0-11,6 20-10,-6-20-3,0 0 2,0 0 1</inkml:trace>
  <inkml:trace contextRef="#ctx0" brushRef="#br0" timeOffset="901">810 344 17,'0'0'28,"19"-14"-3,-19 14-1,0 0-5,11-19-2,-11 19-4,0 0-4,0 0-2,0 0-1,-18 13 0,18-13-2,-20 28 0,20-28 0,-20 40 0,14-18 0,3 0 0,2-3-1,1-19-1,16 31 0,-16-31 0,26 15 0,-26-15-1,29-1 0,-29 1 0,26-14-1,-26 14-1,17-24 0,-17 24 0,7-29-1,-7 29 0,7-29 0,-7 29 1,1-18 1,-1 18-1,0 0 1,0 0 1,0 0-1,0 0 1,-7 19-1,7-19 0,6 38-2,-3-19-2,6 6-5,-9-25-11,14 41-7,-5-22-8,-9-19-3,14 24 2</inkml:trace>
  <inkml:trace contextRef="#ctx0" brushRef="#br0" timeOffset="1362">1012 444 6,'0'0'31,"0"0"0,0 0 3,0 0-8,0 0-6,0 0-8,21 18-2,-21-18-2,6 28-2,-6-28-1,7 30-1,-7-30-2,4 27 1,-4-27-2,0 0 1,0 0-1,0 0-1,0 0 0,0 0-1,13-19 1,-13 19-1,8-38 0,0 15 0,2 0 0,-1 3 1,-9 20 0,17-32 1,-17 32 1,22-13-1,-22 13 1,22 8-1,-22-8 0,24 25 0,-11-6 0,0 2-2,-2 4-3,-5-4-5,7 3-19,-6 0-10,-3-1 1,0-5-2,-4-18 2</inkml:trace>
  <inkml:trace contextRef="#ctx0" brushRef="#br0" timeOffset="3014">1624 419 2,'7'-19'6,"-7"19"2,0 0 0,0 0 2,0 0 1,3-25-1,-3 25 1,0 0-3,1-18 0,-1 18 0,0 0-3,-1-24-1,1 24-1,0 0-1,0 0 0,0 0 1,-21-13 1,21 13 1,-10 20 2,6 0 1,-3 2 0,6 11 2,-4-3-1,6 8 1,-1-5-4,4 0 0,3-5-2,5-4-1,-12-24 0,29 26-1,-29-26 1,37 0-1,-13-7 1,-3-2-1,-21 9 0,34-38 0,-21 14-1,-3-3 0,-5-1 0,-2 0-1,-5-1 0,-2 2-1,-5 4 0,-2 2 0,11 21 0,-31-30 0,31 30 0,-31-18 0,31 18-1,-29-6-1,29 6-2,-21-2-3,21 2-6,0 0-10,0 0-7,0 0-6,0 0 2,28-14 1</inkml:trace>
  <inkml:trace contextRef="#ctx0" brushRef="#br0" timeOffset="3515">1830 161 1,'24'-20'30,"-24"20"2,0 0 2,0 0-6,22-3-5,-22 3-9,6 21-2,-6-21-4,10 37-1,-5-13-2,5 7-1,-1 1-2,1 3 0,1 3-2,-3-3-3,6 2-3,-10-10-5,6 2-14,-5-4-10,-5-25-2,6 22-1,-6-22 3</inkml:trace>
  <inkml:trace contextRef="#ctx0" brushRef="#br0" timeOffset="3775">1841 359 19,'0'0'33,"-19"3"2,19-3-1,0 0-9,27 10-9,-8-11-5,10 2-5,-2-6-2,5-1-2,0-3-2,-3-7-2,-2-1-1,-3-3 0,-3-3-2,-7-3-2,0 2 2,-7-1 1,0-2 0,-5 3 1,-1 2 1,-1 22 2,-1-32 1,1 32 1,0-20 1,0 20 1,0 0 0,0 0 1,18 29 1,-9-7-1,-3 1 1,3 10-1,-3-1 0,1 3-2,-2 3 1,-3-2-2,-2-1 0,0-2-2,-2-2-1,-3-3 0,4-3 0,-2-6-1,3-19-1,-4 25 0,4-25 0,0 0 0,0 0 1,0 0 0,0 0 1,0 0 1,0 0 1,20-11 1,-20 11 1,22-18 0,-22 18 0,29-16 0,-29 16-1,39-9 1,-20 7-1,2 2-1,-21 0 1,35 6-1,-35-6 0,34 15-1,-34-15 0,22 18-1,-22-18-3,13 19-3,-13-19-9,10 23-17,-10-23-5,0 0-1,0 0 2</inkml:trace>
  <inkml:trace contextRef="#ctx0" brushRef="#br0" timeOffset="4456">2527 309 2,'0'0'21,"0"0"-3,0 0-3,0 0-2,0 0-1,0 0 1,0 0-2,0 0 0,-22 36 0,22-36 0,-16 42 0,5-21-1,8 8-1,-6-5-1,9 3-3,0-5-2,4-3 0,-4-19-1,20 31-1,-20-31 0,35 13-1,-13-11-1,0-7-3,5 4-8,-4-10-12,-1-5-11,1 1-2,-7-6 1,-16 21 1</inkml:trace>
  <inkml:trace contextRef="#ctx0" brushRef="#br0" timeOffset="4807">2511 377 10,'0'0'29,"0"0"2,0 0 0,0 0-10,21 13-6,-21-13-6,38 2-4,-19 0-2,2 0 0,-2 2 0,3 0 0,-22-4 0,33 12 1,-33-12-1,21 14 0,-21-14 0,0 0 0,0 0-1,15 20 1,-15-20-2,0 0 1,0 0 0,0 0-1,0 0 0,0 0 0,-16-26 0,16 26 0,-4-25-1,4 25 1,4-30 0,-4 30 0,8-32 1,-8 32-2,15-24 1,-15 24-1,0 0 0,25-22-2,-25 22-2,0 0-5,29 0-13,-29 0-15,0 0 0,23 8 0,-23-8 0</inkml:trace>
  <inkml:trace contextRef="#ctx0" brushRef="#br0" timeOffset="5237">2942 219 24,'0'0'33,"0"0"1,0 0 1,-27 25-11,27-25-8,-30 24-6,30-24-4,-31 29-2,31-29-2,-22 29 0,22-29-1,-14 27 0,14-27 0,0 0 0,32 21 0,-32-21 1,41 3-1,-19-3 1,6-2 0,-1 2-1,-5-4 0,-2 3 0,-20 1 0,30 3 0,-30-3-1,0 0 1,0 0 0,7 23-1,-7-23 0,-17 26 0,17-26-3,-28 29-1,15-7-4,-8-9-7,7 5-11,14-18-11,-38 31-2,19-21 2,19-10 2</inkml:trace>
  <inkml:trace contextRef="#ctx0" brushRef="#br0" timeOffset="6008">2611 387 15,'0'0'28,"0"0"0,0 0-4,0 0-6,0 0-3,20-18-4,-20 18-2,0 0-3,17-26 0,-17 26-1,0 0 0,11-23-2,-11 23 1,0 0-2,-2-21 1,2 21-1,0 0-1,0 0-2,-24-9-2,24 9-4,-22 4-9,22-4-14,-29 13-5,29-13-1,-24 15 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4:57.35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0 0 21,'-11'25'31,"11"-1"2,3 9-6,0 6-4,4 11-5,-5-2-4,5 8-2,-4-2-5,1 3-2,-1-3-2,-1 0-1,-2-7 1,-1-1-2,-2-5-1,0-3-1,2-4-2,-4-11-6,5 2-13,0-25-14,0 21-1,0-21-1,0 0 1</inkml:trace>
  <inkml:trace contextRef="#ctx0" brushRef="#br0" timeOffset="320">175 488 23,'0'0'25,"0"0"-5,0 0-2,0 0-6,0 0-3,0 0-2,0 0-3,0 21 0,-6-3-1,-2 2 2,0 4-2,1 1 1,1-3-1,-2-1 1,7-2-1,1-19 0,3 24 0,-3-24 0,0 0 0,21 4-2,-21-4 0,24-14-1,-24 14-1,29-25 0,-29 25-1,27-28 0,-27 28 1,21-25 0,-21 25 2,0 0 1,18-19 1,-18 19-1,0 0 1,0 0 0,0 0 1,-13 19 0,13-19-2,-9 27 0,9-27-1,-7 37 1,8-16-1,-1-21-2,6 32-1,-6-32-4,10 27-9,-10-27-11,0 0-8,26 11-2,-26-11 2</inkml:trace>
  <inkml:trace contextRef="#ctx0" brushRef="#br0" timeOffset="801">355 617 23,'0'0'29,"9"28"4,-9-28-7,11 32-7,-11-32-6,16 30-5,-16-30-2,15 21-1,-15-21-1,0 0 1,0 0-2,0 0 0,0 0-1,8-30 0,-8 30 0,-2-38-1,2 14-1,2 0 0,1 1 0,0 2 0,2 2 0,-5 19 0,10-26 0,-10 26-1,0 0 1,0 0 0,26-10-3,-26 10-2,21 6-6,-21-6-7,31 12-8,-31-12-8,32 14-2,-32-14 3</inkml:trace>
  <inkml:trace contextRef="#ctx0" brushRef="#br0" timeOffset="1181">737 511 17,'0'0'28,"-3"-20"-3,3 20-2,0 0-4,-22-5-2,22 5-4,-27 13-2,27-13-3,-27 21-3,27-21 0,-15 28-3,15-28 1,3 31-2,-3-31 0,22 28-1,-22-28-1,29 19-2,-9-10-1,-20-9-2,29 5 0,-29-5-1,20-6-1,-20 6 0,0 0 1,17-26 3,-17 26 1,7-19 3,-7 19 1,0 0 2,0 0 3,0 0 0,0 0 2,23 7 0,-23-7 0,9 42-1,-4-9 1,5 11-2,-4 1-2,2 3 0,-4 1-1,1 0-1,-5-6-1,-3-2 0,-4-12-1,-2-7-1,9-22-2,-26 20-4,26-20-13,-28 1-14,28-1-2,-31-29-2,15 5 2</inkml:trace>
  <inkml:trace contextRef="#ctx0" brushRef="#br0" timeOffset="1792">1006 443 31,'0'0'33,"-25"23"2,25-23-4,-30 35-8,19-9-5,-5-1-6,7 6-3,-1-4-2,6 2-2,3-2-1,5 2-2,4-7 0,5-2 0,-13-20 0,33 26-1,-11-20-1,3-4-1,3-2-1,-2-7-3,5 0-4,-7-9-4,3 6-13,-4-3-12,-23 13-2,29-32 3,-29 32 1</inkml:trace>
  <inkml:trace contextRef="#ctx0" brushRef="#br0" timeOffset="2093">955 602 17,'0'0'31,"0"0"0,0 0 1,28-6-13,-28 6-6,29-13-6,-29 13-4,31-14-3,-31 14-3,27-13-4,-27 13-1,24-6-1,-24 6 0,22-3 1,-22 3 1,22 6 1,-22-6 3,24 15 3,-24-15 3,22 23 1,-22-23 2,23 27 1,-23-27 2,15 24 1,-15-24 1,0 0 0,0 0-2,0 0 1,0 0-2,0 0-1,-9-33-3,9 33 0,-4-36-2,5 16 1,1-2-2,4 3 2,4 0-2,-10 19 0,23-34 0,-23 34-1,35-25-2,-35 25-5,43-17-15,-19 14-17,-4 2 2,1 1-2,-21 0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4:53.4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81 0,'3'-28'22,"-3"28"1,0 0 0,0 0 1,0 0-3,0 0-1,19 46-4,-17-17-4,8 14-1,-5 0-2,3 6-2,-2-1-2,1 3-2,-3-6-1,0-2-1,-2-3 0,-2-6-1,-1-1-2,-2-8-2,4 3-8,-1-28-15,-9 32-11,9-32 0,0 0 1,0 0 1</inkml:trace>
  <inkml:trace contextRef="#ctx0" brushRef="#br0" timeOffset="300">206 533 22,'13'31'32,"-13"-31"1,14 30 0,-14-30-12,7 24-8,-7-24-10,0 0-6,0 0-5,0 0-13,0 0-11,0 0-1,0 0 1</inkml:trace>
  <inkml:trace contextRef="#ctx0" brushRef="#br0" timeOffset="481">191 317 14,'-16'-35'28,"16"35"1,0 0 1,0 0-13,-20-8-9,20 8-16,0 0-17,11 21-4,-11-21 0,24 19 1</inkml:trace>
  <inkml:trace contextRef="#ctx0" brushRef="#br0" timeOffset="711">426 108 18,'22'24'32,"-23"1"1,3 5-1,0 13-10,-5-1-6,7 10-7,-4-2-1,1 4-3,0-4-2,2-3-2,-2-1-2,-1-8-3,2 1-8,-2-9-15,-2-11-8,2-19 0,0 20 0</inkml:trace>
  <inkml:trace contextRef="#ctx0" brushRef="#br0" timeOffset="961">355 423 28,'0'0'32,"0"0"1,0 0 1,0 0-16,0 0-6,0 0-8,35 2-4,-11-2-10,-1-4-14,-1-6-8,5 1-2,-6-8 1</inkml:trace>
  <inkml:trace contextRef="#ctx0" brushRef="#br0" timeOffset="1152">648 83 26,'0'0'33,"4"34"2,-4-5 0,1 6-12,-4-2-8,7 10-5,-5-2-4,4 6-2,-2-3-1,1-1-1,-2-3-1,1-2 0,-1-4 0,-1-2-2,1-5-2,-2-9-4,4 3-12,-2-21-13,0 0-4,4 20-1,-4-20 1</inkml:trace>
  <inkml:trace contextRef="#ctx0" brushRef="#br0" timeOffset="1462">853 358 16,'0'0'23,"0"0"-3,0 0-6,0 0-6,-20-4-2,20 4-5,0 0-1,0 0-3,0 0-4,0 0-1,0 0-5,0 0-7,0 0-3</inkml:trace>
  <inkml:trace contextRef="#ctx0" brushRef="#br0" timeOffset="2393">559 374 5,'0'0'31,"0"0"2,0 0 0,0 0-8,22 0-7,-22 0-6,32-8-5,-9 5-1,-2-4-3,0 2-4,6 4-6,-8-6-8,5 0-16,3 7-3,-5-7-1,1 6 1</inkml:trace>
  <inkml:trace contextRef="#ctx0" brushRef="#br0" timeOffset="2744">936 0 12,'-4'25'33,"6"11"1,-4 2 2,2 6-8,5 10-6,-6-4-9,4 5-6,-5-6-1,4 3-3,-4-7 0,1-2-1,-4-5 0,3-5-2,-1-3 1,-1-6-2,3-6-2,1-18-3,-6 23-7,6-23-12,0 0-12,0 0-1,5-27 1,-5 27 2</inkml:trace>
  <inkml:trace contextRef="#ctx0" brushRef="#br0" timeOffset="3054">1077 363 17,'0'0'30,"0"0"2,0 0-4,3 18-6,-3-18-5,-9 30-3,9-30-1,-12 39-4,12-39-2,-7 41-2,4-21-1,5 3-1,-2-2 1,3 0-2,-3-21-1,11 32 0,-11-32 0,18 28-1,-18-28-1,22 15-1,-22-15-3,28 1-6,-10-2-17,-18 1-9,32-18-2,-32 18 1,32-30 1</inkml:trace>
  <inkml:trace contextRef="#ctx0" brushRef="#br0" timeOffset="3385">1116 527 27,'0'0'31,"0"0"1,0 0-7,19-5-6,-19 5-6,28-17-5,-28 17-4,26-23-1,-26 23-3,17-23 1,-17 23-4,5-23-1,-5 23-7,0 0-11,-18-27-10,18 27-2,-19-12 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4:52.13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9 283 9,'4'-20'20,"-4"20"0,0 0 0,3-23-2,-3 23-2,0 0-3,0 0-1,0 0-3,-12 27-1,3-7-2,3 11-3,-3 2 1,1 8 0,-1 2-1,-2 0-1,3-1 1,1-4-2,1-8 0,0-5 0,6-25-1,-5 26 0,5-26 0,0 0 0,0-34-1,4 0 0,3-3-3,-3-9 0,7-7 0,-2-8-1,5-1 1,0-2 0,4 5 1,-3 6 2,0 4 3,0 10 1,-4 12 1,-11 27 0,21-21 1,-21 21 0,21 27 1,-11 0-1,0 6-2,1 11 1,-1 2 0,2 6-1,-7-1 0,5 5-1,-6-4-1,0-2 0,-1-2 0,0-5-1,-2-3 0,-1-7-2,1-2-3,-5-10-3,6 1-10,-2-22-13,0 0-6,-9 20-1,9-20 2</inkml:trace>
  <inkml:trace contextRef="#ctx0" brushRef="#br0" timeOffset="561">12 498 15,'0'0'33,"0"0"1,0 0 2,0 0-12,0 0-6,33-12-6,-15 5-5,8 1-2,1 1-2,2 2-3,5 2-2,-5-5-3,9 6-7,-8-5-6,2 1-13,-3 1-5,-6-5 1,3 1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4:45.77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3 0 12,'0'0'16,"0"0"1,0 0-2,0 0 0,0 0 0,0 0-2,0 0-2,0 0-1,0 0-3,0 0-2,-9 23 0,9-23-2,-11 28 0,11-28-3,-10 29 0,10-29-1,-14 35-1,8-16 0,-1 0-1,0 5 0,-1-1-1,0 3 0,-1-1 1,2-2 1,0 0 0,4-2 0,3-21 0,-11 32 0,11-32 2,0 0-1,-2 21 0,2-21 1,0 0-2,0 0 0,0 0-3,0 0-3,0 0-3,0-23-6,0 23-2,-6-21-3,6 21-1</inkml:trace>
  <inkml:trace contextRef="#ctx0" brushRef="#br0" timeOffset="431">1 218 2,'0'0'16,"0"0"-2,0 0-3,0 0-3,1 31-2,-1-31-1,0 32 0,0-13-2,-1 2 0,1-3 0,0 2-1,0-20-1,-1 35 1,1-35-1,0 28 2,0-28-1,0 0 0,1 25 1,-1-25 0,0 0 0,0 0 1,0 0 0,0 0 0,0 0 0,24 3 1,-24-3-1,0 0 0,27-16-1,-27 16 1,23-23-1,-23 23 0,32-30 0,-32 30-1,29-41 0,-12 23-1,-1-4 1,-16 22-1,28-35-1,-28 35-1,24-27 0,-24 27-4,21-18-5,-21 18-7,0 0-12,18-14-2,-18 1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4:38.58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24 0 13,'0'0'18,"0"0"-3,0 0 1,0 0-3,0 0 0,0 0-3,0 0-3,0 0-1,0 0-2,-23 27 0,23-27 0,-23 25-1,23-25 0,-31 38-1,11-17 0,-2 3-1,-2 1 0,-3 5 0,-1 2-1,-1 2 0,-2 2 0,2-1 0,2 1 0,-1-4-1,6 1 1,0-8 0,6-5 0,16-20-2,-22 27-1,22-27 0,0 0 0,0 0 0,0 0-3,0 0-2,3-27-5,2 6-4,4-1-3,-4-9-2,5 4-1</inkml:trace>
  <inkml:trace contextRef="#ctx0" brushRef="#br0" timeOffset="370">74 205 8,'0'0'18,"0"0"-1,0 0-1,-11 23-2,11-23-2,-7 31-2,7-31-2,-5 34-2,5-34-2,-4 32-2,4-32 0,-4 25 0,4-25-2,0 0 1,1 24-1,-1-24 1,0 0-1,0 0 1,7 23-1,-7-23 1,0 0-1,0 0 2,21 25 0,-21-25 0,0 0 2,25 9-1,-25-9 1,27 0 0,-27 0-1,32-3 0,-32 3 0,34-7-2,-15 4 0,-19 3-1,36-6 0,-36 6-2,31-6-1,-31 6-5,32-5-10,-32 5-13,23-13 0,-23 13 0,22-19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4:25.81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18 21 7,'0'0'22,"0"0"0,0 0-3,7-21 0,-7 21-3,0 0 10,0 0-16,0 0-1,0 0-2,0 0-2,0 0-1,-19 5 0,19-5-2,-13 20 0,13-20-2,-20 36 1,10-14-1,0 4 1,-3 1-1,0 0 0,0 0 0,0 4 0,-2-1 0,4-2 0,-4 1 1,1-3-1,2-1 1,-2 2-1,2-5 0,4-2 0,8-20 1,-14 28-2,14-28-1,0 0 0,0 0-4,0 0 0,0 0-4,0 0-1,0 0-3,-18-19-1,18 19-1,-4-24-1,4 24 2,-2-26 1,2 26 4,0-29 2,0 29 2,1-25 2,-1 25 4,3-20 3,-3 20 2,0 0 4,6-20 0,-6 20 2,0 0 0,0 0 2,0 0 0,0 0-1,0 0-1,-13 30-2,13-30-1,-9 29 0,9-29-1,-10 37-2,3-16-1,1 2 0,0-1-2,1 2 0,-2-3 1,2 2-2,5-23 1,-6 33-1,6-33 1,5 23 0,-5-23 0,0 0 0,26 10 1,-26-10 0,33-6 0,-13 1-1,-1-2 1,0-1-2,-19 8 1,36-16-1,-36 16-1,29-17 0,-29 17-3,22-15-5,-22 15-17,21-5-11,-21 5-1,0 0-1,0 0 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30T01:44:23.59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29 0 14,'0'0'15,"-21"0"-2,21 0 0,0 0-2,0 0-2,0 0-2,-20 19-1,20-19-1,0 0-1,-18 31 0,18-31-2,-13 25 0,13-25 1,-17 26-1,17-26-1,-19 28 1,19-28 0,-19 32-1,19-32 0,-20 32 1,20-32-1,-20 33 0,20-33 0,-19 30-1,19-30 1,-17 30-1,17-30 1,-16 22-1,16-22 1,0 0-1,-19 25 0,19-25 0,0 0-1,0 0 0,0 0-2,0 0-2,-21 7-2,21-7-1,0 0-2,0 0-1,0 0 1,-11-27 0,11 27 2,0-22 1,0 22 3,4-31 1,1 11 2,-1 1 0,1-3 1,-5 22 0,8-34 2,-8 34 1,4-25 0,-4 25 2,0 0 2,0 0 1,0 0 1,0 0 1,-21 19 1,21-19-2,-13 38 0,6-12-2,-1 0 0,1 7-2,0-4-1,2 3-1,-2-1 0,3-3-1,-1-4 0,3-4 0,2-20-1,-3 30 1,3-30 0,0 0 0,0 0 0,24 11 1,-24-11-1,23-11 0,-23 11 1,30-22-2,-30 22 1,35-28 1,-16 12-2,-19 16 0,39-28-1,-39 28-2,36-23-6,-36 23-15,24-18-10,-24 18-2,24-12 1,-24 12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4</TotalTime>
  <Pages>25</Pages>
  <Words>2520</Words>
  <Characters>14369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9</vt:lpstr>
    </vt:vector>
  </TitlesOfParts>
  <Company>chrisbilder.com</Company>
  <LinksUpToDate>false</LinksUpToDate>
  <CharactersWithSpaces>16856</CharactersWithSpaces>
  <SharedDoc>false</SharedDoc>
  <HLinks>
    <vt:vector size="6" baseType="variant">
      <vt:variant>
        <vt:i4>5570618</vt:i4>
      </vt:variant>
      <vt:variant>
        <vt:i4>36</vt:i4>
      </vt:variant>
      <vt:variant>
        <vt:i4>0</vt:i4>
      </vt:variant>
      <vt:variant>
        <vt:i4>5</vt:i4>
      </vt:variant>
      <vt:variant>
        <vt:lpwstr>http://finzi.psych.upenn.edu/R/_x000b_Rhelp02a/archive/33044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9</dc:title>
  <dc:subject/>
  <dc:creator>Chris Bilder</dc:creator>
  <cp:keywords/>
  <dc:description/>
  <cp:lastModifiedBy>Chris Bilder</cp:lastModifiedBy>
  <cp:revision>13</cp:revision>
  <cp:lastPrinted>2007-01-01T01:44:00Z</cp:lastPrinted>
  <dcterms:created xsi:type="dcterms:W3CDTF">2022-01-05T19:36:00Z</dcterms:created>
  <dcterms:modified xsi:type="dcterms:W3CDTF">2022-01-07T0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